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60" r:id="rId1"/>
    <p:sldMasterId id="2147483672" r:id="rId2"/>
    <p:sldMasterId id="2147483687" r:id="rId3"/>
    <p:sldMasterId id="2147483699" r:id="rId4"/>
  </p:sldMasterIdLst>
  <p:notesMasterIdLst>
    <p:notesMasterId r:id="rId36"/>
  </p:notesMasterIdLst>
  <p:handoutMasterIdLst>
    <p:handoutMasterId r:id="rId37"/>
  </p:handoutMasterIdLst>
  <p:sldIdLst>
    <p:sldId id="256" r:id="rId5"/>
    <p:sldId id="472" r:id="rId6"/>
    <p:sldId id="473" r:id="rId7"/>
    <p:sldId id="522" r:id="rId8"/>
    <p:sldId id="439" r:id="rId9"/>
    <p:sldId id="505" r:id="rId10"/>
    <p:sldId id="520" r:id="rId11"/>
    <p:sldId id="506" r:id="rId12"/>
    <p:sldId id="507" r:id="rId13"/>
    <p:sldId id="508" r:id="rId14"/>
    <p:sldId id="436" r:id="rId15"/>
    <p:sldId id="257" r:id="rId16"/>
    <p:sldId id="265" r:id="rId17"/>
    <p:sldId id="259" r:id="rId18"/>
    <p:sldId id="369" r:id="rId19"/>
    <p:sldId id="370" r:id="rId20"/>
    <p:sldId id="260" r:id="rId21"/>
    <p:sldId id="371" r:id="rId22"/>
    <p:sldId id="316" r:id="rId23"/>
    <p:sldId id="317" r:id="rId24"/>
    <p:sldId id="372" r:id="rId25"/>
    <p:sldId id="261" r:id="rId26"/>
    <p:sldId id="314" r:id="rId27"/>
    <p:sldId id="373" r:id="rId28"/>
    <p:sldId id="318" r:id="rId29"/>
    <p:sldId id="374" r:id="rId30"/>
    <p:sldId id="518" r:id="rId31"/>
    <p:sldId id="510" r:id="rId32"/>
    <p:sldId id="263" r:id="rId33"/>
    <p:sldId id="266" r:id="rId34"/>
    <p:sldId id="519" r:id="rId3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  <a:srgbClr val="66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AABE532F-673F-4924-9863-91426F21E39C}" v="3" dt="2024-10-23T14:57:18.738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1909" autoAdjust="0"/>
  </p:normalViewPr>
  <p:slideViewPr>
    <p:cSldViewPr snapToGrid="0" snapToObjects="1">
      <p:cViewPr varScale="1">
        <p:scale>
          <a:sx n="67" d="100"/>
          <a:sy n="67" d="100"/>
        </p:scale>
        <p:origin x="1906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viewProps" Target="viewProps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microsoft.com/office/2016/11/relationships/changesInfo" Target="changesInfos/changesInfo1.xml"/><Relationship Id="rId7" Type="http://schemas.openxmlformats.org/officeDocument/2006/relationships/slide" Target="slides/slide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handoutMaster" Target="handoutMasters/handoutMaster1.xml"/><Relationship Id="rId40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microsoft.com/office/2015/10/relationships/revisionInfo" Target="revisionInfo.xml"/><Relationship Id="rId8" Type="http://schemas.openxmlformats.org/officeDocument/2006/relationships/slide" Target="slides/slide4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Sougata Mukherjea" userId="f4bbb467-d32d-42aa-80bb-c9a6b15c0162" providerId="ADAL" clId="{AABE532F-673F-4924-9863-91426F21E39C}"/>
    <pc:docChg chg="addSld delSld modSld">
      <pc:chgData name="Sougata Mukherjea" userId="f4bbb467-d32d-42aa-80bb-c9a6b15c0162" providerId="ADAL" clId="{AABE532F-673F-4924-9863-91426F21E39C}" dt="2024-10-23T15:03:46.055" v="5"/>
      <pc:docMkLst>
        <pc:docMk/>
      </pc:docMkLst>
      <pc:sldChg chg="modSp mod">
        <pc:chgData name="Sougata Mukherjea" userId="f4bbb467-d32d-42aa-80bb-c9a6b15c0162" providerId="ADAL" clId="{AABE532F-673F-4924-9863-91426F21E39C}" dt="2024-10-23T15:03:46.055" v="5"/>
        <pc:sldMkLst>
          <pc:docMk/>
          <pc:sldMk cId="2309985385" sldId="256"/>
        </pc:sldMkLst>
        <pc:spChg chg="mod">
          <ac:chgData name="Sougata Mukherjea" userId="f4bbb467-d32d-42aa-80bb-c9a6b15c0162" providerId="ADAL" clId="{AABE532F-673F-4924-9863-91426F21E39C}" dt="2024-10-23T15:03:46.055" v="5"/>
          <ac:spMkLst>
            <pc:docMk/>
            <pc:sldMk cId="2309985385" sldId="256"/>
            <ac:spMk id="2" creationId="{00000000-0000-0000-0000-000000000000}"/>
          </ac:spMkLst>
        </pc:spChg>
      </pc:sldChg>
      <pc:sldChg chg="modSp mod">
        <pc:chgData name="Sougata Mukherjea" userId="f4bbb467-d32d-42aa-80bb-c9a6b15c0162" providerId="ADAL" clId="{AABE532F-673F-4924-9863-91426F21E39C}" dt="2024-10-23T14:55:34.024" v="1"/>
        <pc:sldMkLst>
          <pc:docMk/>
          <pc:sldMk cId="684710996" sldId="439"/>
        </pc:sldMkLst>
        <pc:spChg chg="mod">
          <ac:chgData name="Sougata Mukherjea" userId="f4bbb467-d32d-42aa-80bb-c9a6b15c0162" providerId="ADAL" clId="{AABE532F-673F-4924-9863-91426F21E39C}" dt="2024-10-23T14:55:34.024" v="1"/>
          <ac:spMkLst>
            <pc:docMk/>
            <pc:sldMk cId="684710996" sldId="439"/>
            <ac:spMk id="7" creationId="{00000000-0000-0000-0000-000000000000}"/>
          </ac:spMkLst>
        </pc:spChg>
      </pc:sldChg>
      <pc:sldChg chg="add del">
        <pc:chgData name="Sougata Mukherjea" userId="f4bbb467-d32d-42aa-80bb-c9a6b15c0162" providerId="ADAL" clId="{AABE532F-673F-4924-9863-91426F21E39C}" dt="2024-10-23T14:57:18.722" v="4"/>
        <pc:sldMkLst>
          <pc:docMk/>
          <pc:sldMk cId="3656450119" sldId="472"/>
        </pc:sldMkLst>
      </pc:sldChg>
      <pc:sldChg chg="add del">
        <pc:chgData name="Sougata Mukherjea" userId="f4bbb467-d32d-42aa-80bb-c9a6b15c0162" providerId="ADAL" clId="{AABE532F-673F-4924-9863-91426F21E39C}" dt="2024-10-23T14:57:18.722" v="4"/>
        <pc:sldMkLst>
          <pc:docMk/>
          <pc:sldMk cId="1709643006" sldId="473"/>
        </pc:sldMkLst>
      </pc:sldChg>
      <pc:sldChg chg="add del">
        <pc:chgData name="Sougata Mukherjea" userId="f4bbb467-d32d-42aa-80bb-c9a6b15c0162" providerId="ADAL" clId="{AABE532F-673F-4924-9863-91426F21E39C}" dt="2024-10-23T14:57:18.722" v="4"/>
        <pc:sldMkLst>
          <pc:docMk/>
          <pc:sldMk cId="2041573241" sldId="522"/>
        </pc:sldMkLst>
      </pc:sldChg>
    </pc:docChg>
  </pc:docChgLst>
  <pc:docChgLst>
    <pc:chgData name="Sougata Mukherjea" userId="f4bbb467-d32d-42aa-80bb-c9a6b15c0162" providerId="ADAL" clId="{A752E662-51C0-4BB1-8903-C225D758F17B}"/>
    <pc:docChg chg="undo custSel addSld delSld modSld sldOrd">
      <pc:chgData name="Sougata Mukherjea" userId="f4bbb467-d32d-42aa-80bb-c9a6b15c0162" providerId="ADAL" clId="{A752E662-51C0-4BB1-8903-C225D758F17B}" dt="2023-10-05T13:34:09.610" v="1494" actId="2696"/>
      <pc:docMkLst>
        <pc:docMk/>
      </pc:docMkLst>
      <pc:sldChg chg="modSp modAnim">
        <pc:chgData name="Sougata Mukherjea" userId="f4bbb467-d32d-42aa-80bb-c9a6b15c0162" providerId="ADAL" clId="{A752E662-51C0-4BB1-8903-C225D758F17B}" dt="2023-10-03T13:27:20.566" v="1162" actId="113"/>
        <pc:sldMkLst>
          <pc:docMk/>
          <pc:sldMk cId="0" sldId="261"/>
        </pc:sldMkLst>
        <pc:spChg chg="mod">
          <ac:chgData name="Sougata Mukherjea" userId="f4bbb467-d32d-42aa-80bb-c9a6b15c0162" providerId="ADAL" clId="{A752E662-51C0-4BB1-8903-C225D758F17B}" dt="2023-10-03T13:27:20.566" v="1162" actId="113"/>
          <ac:spMkLst>
            <pc:docMk/>
            <pc:sldMk cId="0" sldId="261"/>
            <ac:spMk id="13316" creationId="{86E282D0-086F-45D9-1507-BF1C2D322C86}"/>
          </ac:spMkLst>
        </pc:spChg>
      </pc:sldChg>
      <pc:sldChg chg="modSp modAnim">
        <pc:chgData name="Sougata Mukherjea" userId="f4bbb467-d32d-42aa-80bb-c9a6b15c0162" providerId="ADAL" clId="{A752E662-51C0-4BB1-8903-C225D758F17B}" dt="2023-10-03T13:31:04.387" v="1170" actId="15"/>
        <pc:sldMkLst>
          <pc:docMk/>
          <pc:sldMk cId="0" sldId="263"/>
        </pc:sldMkLst>
        <pc:spChg chg="mod">
          <ac:chgData name="Sougata Mukherjea" userId="f4bbb467-d32d-42aa-80bb-c9a6b15c0162" providerId="ADAL" clId="{A752E662-51C0-4BB1-8903-C225D758F17B}" dt="2023-10-03T13:31:04.387" v="1170" actId="15"/>
          <ac:spMkLst>
            <pc:docMk/>
            <pc:sldMk cId="0" sldId="263"/>
            <ac:spMk id="17411" creationId="{AC434B3D-0CFD-8979-1825-F0A2FE963456}"/>
          </ac:spMkLst>
        </pc:spChg>
      </pc:sldChg>
      <pc:sldChg chg="modSp">
        <pc:chgData name="Sougata Mukherjea" userId="f4bbb467-d32d-42aa-80bb-c9a6b15c0162" providerId="ADAL" clId="{A752E662-51C0-4BB1-8903-C225D758F17B}" dt="2023-10-03T13:32:15.111" v="1184" actId="20577"/>
        <pc:sldMkLst>
          <pc:docMk/>
          <pc:sldMk cId="0" sldId="266"/>
        </pc:sldMkLst>
        <pc:spChg chg="mod">
          <ac:chgData name="Sougata Mukherjea" userId="f4bbb467-d32d-42aa-80bb-c9a6b15c0162" providerId="ADAL" clId="{A752E662-51C0-4BB1-8903-C225D758F17B}" dt="2023-10-03T13:32:15.111" v="1184" actId="20577"/>
          <ac:spMkLst>
            <pc:docMk/>
            <pc:sldMk cId="0" sldId="266"/>
            <ac:spMk id="23555" creationId="{925C5FE5-A932-7B7A-BD4C-3C6AB8A62844}"/>
          </ac:spMkLst>
        </pc:spChg>
      </pc:sldChg>
      <pc:sldChg chg="addSp delSp modSp del mod setBg">
        <pc:chgData name="Sougata Mukherjea" userId="f4bbb467-d32d-42aa-80bb-c9a6b15c0162" providerId="ADAL" clId="{A752E662-51C0-4BB1-8903-C225D758F17B}" dt="2023-10-03T13:20:51.105" v="972" actId="2696"/>
        <pc:sldMkLst>
          <pc:docMk/>
          <pc:sldMk cId="0" sldId="267"/>
        </pc:sldMkLst>
        <pc:spChg chg="add del">
          <ac:chgData name="Sougata Mukherjea" userId="f4bbb467-d32d-42aa-80bb-c9a6b15c0162" providerId="ADAL" clId="{A752E662-51C0-4BB1-8903-C225D758F17B}" dt="2023-09-26T07:31:46.773" v="766"/>
          <ac:spMkLst>
            <pc:docMk/>
            <pc:sldMk cId="0" sldId="267"/>
            <ac:spMk id="2" creationId="{74C8FC5F-36E0-DC6B-DDFE-D38D94D55FAE}"/>
          </ac:spMkLst>
        </pc:spChg>
        <pc:spChg chg="add del">
          <ac:chgData name="Sougata Mukherjea" userId="f4bbb467-d32d-42aa-80bb-c9a6b15c0162" providerId="ADAL" clId="{A752E662-51C0-4BB1-8903-C225D758F17B}" dt="2023-09-26T07:31:46.773" v="766"/>
          <ac:spMkLst>
            <pc:docMk/>
            <pc:sldMk cId="0" sldId="267"/>
            <ac:spMk id="3" creationId="{1C08FD59-6785-8E41-A9C8-EF6E0292278F}"/>
          </ac:spMkLst>
        </pc:spChg>
        <pc:spChg chg="add del">
          <ac:chgData name="Sougata Mukherjea" userId="f4bbb467-d32d-42aa-80bb-c9a6b15c0162" providerId="ADAL" clId="{A752E662-51C0-4BB1-8903-C225D758F17B}" dt="2023-09-26T07:31:46.773" v="766"/>
          <ac:spMkLst>
            <pc:docMk/>
            <pc:sldMk cId="0" sldId="267"/>
            <ac:spMk id="4" creationId="{B0315678-736F-1271-D4B7-75D473FB5289}"/>
          </ac:spMkLst>
        </pc:spChg>
        <pc:spChg chg="add del">
          <ac:chgData name="Sougata Mukherjea" userId="f4bbb467-d32d-42aa-80bb-c9a6b15c0162" providerId="ADAL" clId="{A752E662-51C0-4BB1-8903-C225D758F17B}" dt="2023-09-26T07:31:46.773" v="766"/>
          <ac:spMkLst>
            <pc:docMk/>
            <pc:sldMk cId="0" sldId="267"/>
            <ac:spMk id="5" creationId="{BDCD7AEF-A6E2-3767-668A-5EE3042B42A0}"/>
          </ac:spMkLst>
        </pc:spChg>
        <pc:spChg chg="add del">
          <ac:chgData name="Sougata Mukherjea" userId="f4bbb467-d32d-42aa-80bb-c9a6b15c0162" providerId="ADAL" clId="{A752E662-51C0-4BB1-8903-C225D758F17B}" dt="2023-09-26T07:31:46.773" v="766"/>
          <ac:spMkLst>
            <pc:docMk/>
            <pc:sldMk cId="0" sldId="267"/>
            <ac:spMk id="6" creationId="{76880BD8-C7FA-5F27-8531-87144D819BA8}"/>
          </ac:spMkLst>
        </pc:spChg>
        <pc:spChg chg="add del">
          <ac:chgData name="Sougata Mukherjea" userId="f4bbb467-d32d-42aa-80bb-c9a6b15c0162" providerId="ADAL" clId="{A752E662-51C0-4BB1-8903-C225D758F17B}" dt="2023-09-26T07:31:46.773" v="766"/>
          <ac:spMkLst>
            <pc:docMk/>
            <pc:sldMk cId="0" sldId="267"/>
            <ac:spMk id="7" creationId="{09F1DC10-7D72-4EF8-47F0-730D3C99E444}"/>
          </ac:spMkLst>
        </pc:spChg>
        <pc:spChg chg="add del">
          <ac:chgData name="Sougata Mukherjea" userId="f4bbb467-d32d-42aa-80bb-c9a6b15c0162" providerId="ADAL" clId="{A752E662-51C0-4BB1-8903-C225D758F17B}" dt="2023-09-26T07:31:46.773" v="766"/>
          <ac:spMkLst>
            <pc:docMk/>
            <pc:sldMk cId="0" sldId="267"/>
            <ac:spMk id="8" creationId="{DF556CD8-E111-60CB-2883-4BD629C01CFA}"/>
          </ac:spMkLst>
        </pc:spChg>
        <pc:spChg chg="add del">
          <ac:chgData name="Sougata Mukherjea" userId="f4bbb467-d32d-42aa-80bb-c9a6b15c0162" providerId="ADAL" clId="{A752E662-51C0-4BB1-8903-C225D758F17B}" dt="2023-09-26T07:31:46.773" v="766"/>
          <ac:spMkLst>
            <pc:docMk/>
            <pc:sldMk cId="0" sldId="267"/>
            <ac:spMk id="9" creationId="{92C94333-A831-5192-FF65-043BE9DDECB8}"/>
          </ac:spMkLst>
        </pc:spChg>
        <pc:spChg chg="mod">
          <ac:chgData name="Sougata Mukherjea" userId="f4bbb467-d32d-42aa-80bb-c9a6b15c0162" providerId="ADAL" clId="{A752E662-51C0-4BB1-8903-C225D758F17B}" dt="2023-09-26T07:35:03.791" v="773" actId="20577"/>
          <ac:spMkLst>
            <pc:docMk/>
            <pc:sldMk cId="0" sldId="267"/>
            <ac:spMk id="37891" creationId="{AEF2BBED-C673-4902-264B-C7DB0522566D}"/>
          </ac:spMkLst>
        </pc:spChg>
      </pc:sldChg>
      <pc:sldChg chg="modSp del mod">
        <pc:chgData name="Sougata Mukherjea" userId="f4bbb467-d32d-42aa-80bb-c9a6b15c0162" providerId="ADAL" clId="{A752E662-51C0-4BB1-8903-C225D758F17B}" dt="2023-10-03T13:20:10.427" v="971" actId="47"/>
        <pc:sldMkLst>
          <pc:docMk/>
          <pc:sldMk cId="427656749" sldId="354"/>
        </pc:sldMkLst>
        <pc:spChg chg="mod">
          <ac:chgData name="Sougata Mukherjea" userId="f4bbb467-d32d-42aa-80bb-c9a6b15c0162" providerId="ADAL" clId="{A752E662-51C0-4BB1-8903-C225D758F17B}" dt="2023-10-03T13:18:12.596" v="970" actId="207"/>
          <ac:spMkLst>
            <pc:docMk/>
            <pc:sldMk cId="427656749" sldId="354"/>
            <ac:spMk id="7" creationId="{00000000-0000-0000-0000-000000000000}"/>
          </ac:spMkLst>
        </pc:spChg>
      </pc:sldChg>
      <pc:sldChg chg="del">
        <pc:chgData name="Sougata Mukherjea" userId="f4bbb467-d32d-42aa-80bb-c9a6b15c0162" providerId="ADAL" clId="{A752E662-51C0-4BB1-8903-C225D758F17B}" dt="2023-10-03T13:20:10.427" v="971" actId="47"/>
        <pc:sldMkLst>
          <pc:docMk/>
          <pc:sldMk cId="1417210945" sldId="358"/>
        </pc:sldMkLst>
      </pc:sldChg>
      <pc:sldChg chg="del">
        <pc:chgData name="Sougata Mukherjea" userId="f4bbb467-d32d-42aa-80bb-c9a6b15c0162" providerId="ADAL" clId="{A752E662-51C0-4BB1-8903-C225D758F17B}" dt="2023-10-03T13:20:10.427" v="971" actId="47"/>
        <pc:sldMkLst>
          <pc:docMk/>
          <pc:sldMk cId="4113893122" sldId="406"/>
        </pc:sldMkLst>
      </pc:sldChg>
      <pc:sldChg chg="del">
        <pc:chgData name="Sougata Mukherjea" userId="f4bbb467-d32d-42aa-80bb-c9a6b15c0162" providerId="ADAL" clId="{A752E662-51C0-4BB1-8903-C225D758F17B}" dt="2023-10-03T13:20:10.427" v="971" actId="47"/>
        <pc:sldMkLst>
          <pc:docMk/>
          <pc:sldMk cId="4162251009" sldId="407"/>
        </pc:sldMkLst>
      </pc:sldChg>
      <pc:sldChg chg="del">
        <pc:chgData name="Sougata Mukherjea" userId="f4bbb467-d32d-42aa-80bb-c9a6b15c0162" providerId="ADAL" clId="{A752E662-51C0-4BB1-8903-C225D758F17B}" dt="2023-10-03T13:20:10.427" v="971" actId="47"/>
        <pc:sldMkLst>
          <pc:docMk/>
          <pc:sldMk cId="324416955" sldId="408"/>
        </pc:sldMkLst>
      </pc:sldChg>
      <pc:sldChg chg="del">
        <pc:chgData name="Sougata Mukherjea" userId="f4bbb467-d32d-42aa-80bb-c9a6b15c0162" providerId="ADAL" clId="{A752E662-51C0-4BB1-8903-C225D758F17B}" dt="2023-10-03T13:20:10.427" v="971" actId="47"/>
        <pc:sldMkLst>
          <pc:docMk/>
          <pc:sldMk cId="3562790222" sldId="410"/>
        </pc:sldMkLst>
      </pc:sldChg>
      <pc:sldChg chg="del">
        <pc:chgData name="Sougata Mukherjea" userId="f4bbb467-d32d-42aa-80bb-c9a6b15c0162" providerId="ADAL" clId="{A752E662-51C0-4BB1-8903-C225D758F17B}" dt="2023-10-03T13:20:10.427" v="971" actId="47"/>
        <pc:sldMkLst>
          <pc:docMk/>
          <pc:sldMk cId="3960443831" sldId="411"/>
        </pc:sldMkLst>
      </pc:sldChg>
      <pc:sldChg chg="del">
        <pc:chgData name="Sougata Mukherjea" userId="f4bbb467-d32d-42aa-80bb-c9a6b15c0162" providerId="ADAL" clId="{A752E662-51C0-4BB1-8903-C225D758F17B}" dt="2023-10-03T13:20:10.427" v="971" actId="47"/>
        <pc:sldMkLst>
          <pc:docMk/>
          <pc:sldMk cId="1617598506" sldId="413"/>
        </pc:sldMkLst>
      </pc:sldChg>
      <pc:sldChg chg="del">
        <pc:chgData name="Sougata Mukherjea" userId="f4bbb467-d32d-42aa-80bb-c9a6b15c0162" providerId="ADAL" clId="{A752E662-51C0-4BB1-8903-C225D758F17B}" dt="2023-10-03T13:20:10.427" v="971" actId="47"/>
        <pc:sldMkLst>
          <pc:docMk/>
          <pc:sldMk cId="763303027" sldId="414"/>
        </pc:sldMkLst>
      </pc:sldChg>
      <pc:sldChg chg="del">
        <pc:chgData name="Sougata Mukherjea" userId="f4bbb467-d32d-42aa-80bb-c9a6b15c0162" providerId="ADAL" clId="{A752E662-51C0-4BB1-8903-C225D758F17B}" dt="2023-10-03T13:20:10.427" v="971" actId="47"/>
        <pc:sldMkLst>
          <pc:docMk/>
          <pc:sldMk cId="2208594127" sldId="415"/>
        </pc:sldMkLst>
      </pc:sldChg>
      <pc:sldChg chg="del">
        <pc:chgData name="Sougata Mukherjea" userId="f4bbb467-d32d-42aa-80bb-c9a6b15c0162" providerId="ADAL" clId="{A752E662-51C0-4BB1-8903-C225D758F17B}" dt="2023-10-03T13:20:10.427" v="971" actId="47"/>
        <pc:sldMkLst>
          <pc:docMk/>
          <pc:sldMk cId="2144105413" sldId="417"/>
        </pc:sldMkLst>
      </pc:sldChg>
      <pc:sldChg chg="del">
        <pc:chgData name="Sougata Mukherjea" userId="f4bbb467-d32d-42aa-80bb-c9a6b15c0162" providerId="ADAL" clId="{A752E662-51C0-4BB1-8903-C225D758F17B}" dt="2023-10-03T13:20:10.427" v="971" actId="47"/>
        <pc:sldMkLst>
          <pc:docMk/>
          <pc:sldMk cId="1221227054" sldId="418"/>
        </pc:sldMkLst>
      </pc:sldChg>
      <pc:sldChg chg="del">
        <pc:chgData name="Sougata Mukherjea" userId="f4bbb467-d32d-42aa-80bb-c9a6b15c0162" providerId="ADAL" clId="{A752E662-51C0-4BB1-8903-C225D758F17B}" dt="2023-10-03T13:20:10.427" v="971" actId="47"/>
        <pc:sldMkLst>
          <pc:docMk/>
          <pc:sldMk cId="1596667341" sldId="419"/>
        </pc:sldMkLst>
      </pc:sldChg>
      <pc:sldChg chg="del">
        <pc:chgData name="Sougata Mukherjea" userId="f4bbb467-d32d-42aa-80bb-c9a6b15c0162" providerId="ADAL" clId="{A752E662-51C0-4BB1-8903-C225D758F17B}" dt="2023-10-03T13:20:10.427" v="971" actId="47"/>
        <pc:sldMkLst>
          <pc:docMk/>
          <pc:sldMk cId="325115837" sldId="420"/>
        </pc:sldMkLst>
      </pc:sldChg>
      <pc:sldChg chg="del">
        <pc:chgData name="Sougata Mukherjea" userId="f4bbb467-d32d-42aa-80bb-c9a6b15c0162" providerId="ADAL" clId="{A752E662-51C0-4BB1-8903-C225D758F17B}" dt="2023-10-03T13:20:10.427" v="971" actId="47"/>
        <pc:sldMkLst>
          <pc:docMk/>
          <pc:sldMk cId="2826820743" sldId="421"/>
        </pc:sldMkLst>
      </pc:sldChg>
      <pc:sldChg chg="modSp del mod">
        <pc:chgData name="Sougata Mukherjea" userId="f4bbb467-d32d-42aa-80bb-c9a6b15c0162" providerId="ADAL" clId="{A752E662-51C0-4BB1-8903-C225D758F17B}" dt="2023-10-03T15:44:20.956" v="1373" actId="47"/>
        <pc:sldMkLst>
          <pc:docMk/>
          <pc:sldMk cId="1622938738" sldId="422"/>
        </pc:sldMkLst>
        <pc:spChg chg="mod">
          <ac:chgData name="Sougata Mukherjea" userId="f4bbb467-d32d-42aa-80bb-c9a6b15c0162" providerId="ADAL" clId="{A752E662-51C0-4BB1-8903-C225D758F17B}" dt="2023-10-03T14:12:49.928" v="1348" actId="403"/>
          <ac:spMkLst>
            <pc:docMk/>
            <pc:sldMk cId="1622938738" sldId="422"/>
            <ac:spMk id="3" creationId="{00000000-0000-0000-0000-000000000000}"/>
          </ac:spMkLst>
        </pc:spChg>
      </pc:sldChg>
      <pc:sldChg chg="modSp del mod">
        <pc:chgData name="Sougata Mukherjea" userId="f4bbb467-d32d-42aa-80bb-c9a6b15c0162" providerId="ADAL" clId="{A752E662-51C0-4BB1-8903-C225D758F17B}" dt="2023-10-03T13:20:10.427" v="971" actId="47"/>
        <pc:sldMkLst>
          <pc:docMk/>
          <pc:sldMk cId="1441683486" sldId="423"/>
        </pc:sldMkLst>
        <pc:spChg chg="mod">
          <ac:chgData name="Sougata Mukherjea" userId="f4bbb467-d32d-42aa-80bb-c9a6b15c0162" providerId="ADAL" clId="{A752E662-51C0-4BB1-8903-C225D758F17B}" dt="2023-09-26T06:43:47.477" v="696" actId="113"/>
          <ac:spMkLst>
            <pc:docMk/>
            <pc:sldMk cId="1441683486" sldId="423"/>
            <ac:spMk id="7" creationId="{00000000-0000-0000-0000-000000000000}"/>
          </ac:spMkLst>
        </pc:spChg>
      </pc:sldChg>
      <pc:sldChg chg="modSp del mod">
        <pc:chgData name="Sougata Mukherjea" userId="f4bbb467-d32d-42aa-80bb-c9a6b15c0162" providerId="ADAL" clId="{A752E662-51C0-4BB1-8903-C225D758F17B}" dt="2023-10-03T13:20:10.427" v="971" actId="47"/>
        <pc:sldMkLst>
          <pc:docMk/>
          <pc:sldMk cId="1269146746" sldId="425"/>
        </pc:sldMkLst>
        <pc:spChg chg="mod">
          <ac:chgData name="Sougata Mukherjea" userId="f4bbb467-d32d-42aa-80bb-c9a6b15c0162" providerId="ADAL" clId="{A752E662-51C0-4BB1-8903-C225D758F17B}" dt="2023-09-26T15:05:50.084" v="789" actId="255"/>
          <ac:spMkLst>
            <pc:docMk/>
            <pc:sldMk cId="1269146746" sldId="425"/>
            <ac:spMk id="7" creationId="{00000000-0000-0000-0000-000000000000}"/>
          </ac:spMkLst>
        </pc:spChg>
      </pc:sldChg>
      <pc:sldChg chg="modSp del mod">
        <pc:chgData name="Sougata Mukherjea" userId="f4bbb467-d32d-42aa-80bb-c9a6b15c0162" providerId="ADAL" clId="{A752E662-51C0-4BB1-8903-C225D758F17B}" dt="2023-10-03T13:20:10.427" v="971" actId="47"/>
        <pc:sldMkLst>
          <pc:docMk/>
          <pc:sldMk cId="2120561117" sldId="426"/>
        </pc:sldMkLst>
        <pc:spChg chg="mod">
          <ac:chgData name="Sougata Mukherjea" userId="f4bbb467-d32d-42aa-80bb-c9a6b15c0162" providerId="ADAL" clId="{A752E662-51C0-4BB1-8903-C225D758F17B}" dt="2023-09-25T15:14:45.492" v="193" actId="20577"/>
          <ac:spMkLst>
            <pc:docMk/>
            <pc:sldMk cId="2120561117" sldId="426"/>
            <ac:spMk id="7" creationId="{00000000-0000-0000-0000-000000000000}"/>
          </ac:spMkLst>
        </pc:spChg>
        <pc:picChg chg="mod">
          <ac:chgData name="Sougata Mukherjea" userId="f4bbb467-d32d-42aa-80bb-c9a6b15c0162" providerId="ADAL" clId="{A752E662-51C0-4BB1-8903-C225D758F17B}" dt="2023-09-25T13:30:44.780" v="29" actId="1076"/>
          <ac:picMkLst>
            <pc:docMk/>
            <pc:sldMk cId="2120561117" sldId="426"/>
            <ac:picMk id="3" creationId="{111192C5-A857-9E66-190D-C1337A9A1284}"/>
          </ac:picMkLst>
        </pc:picChg>
      </pc:sldChg>
      <pc:sldChg chg="modSp del mod">
        <pc:chgData name="Sougata Mukherjea" userId="f4bbb467-d32d-42aa-80bb-c9a6b15c0162" providerId="ADAL" clId="{A752E662-51C0-4BB1-8903-C225D758F17B}" dt="2023-10-03T13:20:10.427" v="971" actId="47"/>
        <pc:sldMkLst>
          <pc:docMk/>
          <pc:sldMk cId="2812250153" sldId="427"/>
        </pc:sldMkLst>
        <pc:spChg chg="mod">
          <ac:chgData name="Sougata Mukherjea" userId="f4bbb467-d32d-42aa-80bb-c9a6b15c0162" providerId="ADAL" clId="{A752E662-51C0-4BB1-8903-C225D758F17B}" dt="2023-09-26T06:50:17.055" v="752" actId="20577"/>
          <ac:spMkLst>
            <pc:docMk/>
            <pc:sldMk cId="2812250153" sldId="427"/>
            <ac:spMk id="13" creationId="{D2D2C54F-A84B-5590-9512-8864A7503329}"/>
          </ac:spMkLst>
        </pc:spChg>
      </pc:sldChg>
      <pc:sldChg chg="addSp modSp del mod">
        <pc:chgData name="Sougata Mukherjea" userId="f4bbb467-d32d-42aa-80bb-c9a6b15c0162" providerId="ADAL" clId="{A752E662-51C0-4BB1-8903-C225D758F17B}" dt="2023-10-03T13:20:10.427" v="971" actId="47"/>
        <pc:sldMkLst>
          <pc:docMk/>
          <pc:sldMk cId="3980357232" sldId="428"/>
        </pc:sldMkLst>
        <pc:spChg chg="add mod">
          <ac:chgData name="Sougata Mukherjea" userId="f4bbb467-d32d-42aa-80bb-c9a6b15c0162" providerId="ADAL" clId="{A752E662-51C0-4BB1-8903-C225D758F17B}" dt="2023-09-25T13:36:40.020" v="46" actId="20577"/>
          <ac:spMkLst>
            <pc:docMk/>
            <pc:sldMk cId="3980357232" sldId="428"/>
            <ac:spMk id="5" creationId="{1CA5747B-0EF5-86C0-E7E2-3678F8AA3949}"/>
          </ac:spMkLst>
        </pc:spChg>
        <pc:picChg chg="mod">
          <ac:chgData name="Sougata Mukherjea" userId="f4bbb467-d32d-42aa-80bb-c9a6b15c0162" providerId="ADAL" clId="{A752E662-51C0-4BB1-8903-C225D758F17B}" dt="2023-09-25T13:36:20.666" v="40" actId="1076"/>
          <ac:picMkLst>
            <pc:docMk/>
            <pc:sldMk cId="3980357232" sldId="428"/>
            <ac:picMk id="6" creationId="{3A14A51C-6683-6BA7-5109-B784CA299212}"/>
          </ac:picMkLst>
        </pc:picChg>
      </pc:sldChg>
      <pc:sldChg chg="modSp del mod">
        <pc:chgData name="Sougata Mukherjea" userId="f4bbb467-d32d-42aa-80bb-c9a6b15c0162" providerId="ADAL" clId="{A752E662-51C0-4BB1-8903-C225D758F17B}" dt="2023-10-03T13:20:10.427" v="971" actId="47"/>
        <pc:sldMkLst>
          <pc:docMk/>
          <pc:sldMk cId="3671940747" sldId="429"/>
        </pc:sldMkLst>
        <pc:spChg chg="mod">
          <ac:chgData name="Sougata Mukherjea" userId="f4bbb467-d32d-42aa-80bb-c9a6b15c0162" providerId="ADAL" clId="{A752E662-51C0-4BB1-8903-C225D758F17B}" dt="2023-09-25T13:33:08.589" v="35" actId="207"/>
          <ac:spMkLst>
            <pc:docMk/>
            <pc:sldMk cId="3671940747" sldId="429"/>
            <ac:spMk id="3" creationId="{83331760-E05A-6407-8317-A10CCE29597F}"/>
          </ac:spMkLst>
        </pc:spChg>
      </pc:sldChg>
      <pc:sldChg chg="modSp del mod">
        <pc:chgData name="Sougata Mukherjea" userId="f4bbb467-d32d-42aa-80bb-c9a6b15c0162" providerId="ADAL" clId="{A752E662-51C0-4BB1-8903-C225D758F17B}" dt="2023-10-03T13:20:10.427" v="971" actId="47"/>
        <pc:sldMkLst>
          <pc:docMk/>
          <pc:sldMk cId="729417965" sldId="430"/>
        </pc:sldMkLst>
        <pc:spChg chg="mod">
          <ac:chgData name="Sougata Mukherjea" userId="f4bbb467-d32d-42aa-80bb-c9a6b15c0162" providerId="ADAL" clId="{A752E662-51C0-4BB1-8903-C225D758F17B}" dt="2023-09-26T15:15:48.245" v="857" actId="207"/>
          <ac:spMkLst>
            <pc:docMk/>
            <pc:sldMk cId="729417965" sldId="430"/>
            <ac:spMk id="3" creationId="{83331760-E05A-6407-8317-A10CCE29597F}"/>
          </ac:spMkLst>
        </pc:spChg>
      </pc:sldChg>
      <pc:sldChg chg="addSp modSp del mod">
        <pc:chgData name="Sougata Mukherjea" userId="f4bbb467-d32d-42aa-80bb-c9a6b15c0162" providerId="ADAL" clId="{A752E662-51C0-4BB1-8903-C225D758F17B}" dt="2023-10-03T13:20:10.427" v="971" actId="47"/>
        <pc:sldMkLst>
          <pc:docMk/>
          <pc:sldMk cId="406571677" sldId="431"/>
        </pc:sldMkLst>
        <pc:spChg chg="add mod">
          <ac:chgData name="Sougata Mukherjea" userId="f4bbb467-d32d-42aa-80bb-c9a6b15c0162" providerId="ADAL" clId="{A752E662-51C0-4BB1-8903-C225D758F17B}" dt="2023-09-25T15:00:16.833" v="132" actId="1076"/>
          <ac:spMkLst>
            <pc:docMk/>
            <pc:sldMk cId="406571677" sldId="431"/>
            <ac:spMk id="4" creationId="{FD9EE9D7-FB79-65AA-D4B9-996630CE9E93}"/>
          </ac:spMkLst>
        </pc:spChg>
        <pc:spChg chg="mod">
          <ac:chgData name="Sougata Mukherjea" userId="f4bbb467-d32d-42aa-80bb-c9a6b15c0162" providerId="ADAL" clId="{A752E662-51C0-4BB1-8903-C225D758F17B}" dt="2023-09-25T15:00:13.708" v="131" actId="1076"/>
          <ac:spMkLst>
            <pc:docMk/>
            <pc:sldMk cId="406571677" sldId="431"/>
            <ac:spMk id="10" creationId="{C0A8EB31-41BB-C9D6-4357-D2BE77D6353F}"/>
          </ac:spMkLst>
        </pc:spChg>
        <pc:picChg chg="mod">
          <ac:chgData name="Sougata Mukherjea" userId="f4bbb467-d32d-42aa-80bb-c9a6b15c0162" providerId="ADAL" clId="{A752E662-51C0-4BB1-8903-C225D758F17B}" dt="2023-09-25T14:56:33.363" v="86" actId="1076"/>
          <ac:picMkLst>
            <pc:docMk/>
            <pc:sldMk cId="406571677" sldId="431"/>
            <ac:picMk id="8" creationId="{8C9C23C7-7FDD-976E-0A1C-D436FA1343DE}"/>
          </ac:picMkLst>
        </pc:picChg>
      </pc:sldChg>
      <pc:sldChg chg="addSp modSp del mod">
        <pc:chgData name="Sougata Mukherjea" userId="f4bbb467-d32d-42aa-80bb-c9a6b15c0162" providerId="ADAL" clId="{A752E662-51C0-4BB1-8903-C225D758F17B}" dt="2023-10-03T13:20:10.427" v="971" actId="47"/>
        <pc:sldMkLst>
          <pc:docMk/>
          <pc:sldMk cId="2470729446" sldId="432"/>
        </pc:sldMkLst>
        <pc:spChg chg="mod">
          <ac:chgData name="Sougata Mukherjea" userId="f4bbb467-d32d-42aa-80bb-c9a6b15c0162" providerId="ADAL" clId="{A752E662-51C0-4BB1-8903-C225D758F17B}" dt="2023-09-25T15:01:25.193" v="137" actId="1076"/>
          <ac:spMkLst>
            <pc:docMk/>
            <pc:sldMk cId="2470729446" sldId="432"/>
            <ac:spMk id="2" creationId="{BC573EAD-9BC2-B252-40C5-A7B6BDF9C2C6}"/>
          </ac:spMkLst>
        </pc:spChg>
        <pc:spChg chg="add mod">
          <ac:chgData name="Sougata Mukherjea" userId="f4bbb467-d32d-42aa-80bb-c9a6b15c0162" providerId="ADAL" clId="{A752E662-51C0-4BB1-8903-C225D758F17B}" dt="2023-09-25T15:03:33.508" v="177" actId="20577"/>
          <ac:spMkLst>
            <pc:docMk/>
            <pc:sldMk cId="2470729446" sldId="432"/>
            <ac:spMk id="6" creationId="{4DDDB3B0-85A8-89E8-7738-6C237C76610B}"/>
          </ac:spMkLst>
        </pc:spChg>
        <pc:spChg chg="mod">
          <ac:chgData name="Sougata Mukherjea" userId="f4bbb467-d32d-42aa-80bb-c9a6b15c0162" providerId="ADAL" clId="{A752E662-51C0-4BB1-8903-C225D758F17B}" dt="2023-09-25T15:00:02.991" v="128" actId="1076"/>
          <ac:spMkLst>
            <pc:docMk/>
            <pc:sldMk cId="2470729446" sldId="432"/>
            <ac:spMk id="7" creationId="{5B12A13F-4629-8BEE-734C-03F7AD3DDE88}"/>
          </ac:spMkLst>
        </pc:spChg>
        <pc:picChg chg="mod">
          <ac:chgData name="Sougata Mukherjea" userId="f4bbb467-d32d-42aa-80bb-c9a6b15c0162" providerId="ADAL" clId="{A752E662-51C0-4BB1-8903-C225D758F17B}" dt="2023-09-25T14:59:47.978" v="125" actId="1076"/>
          <ac:picMkLst>
            <pc:docMk/>
            <pc:sldMk cId="2470729446" sldId="432"/>
            <ac:picMk id="4" creationId="{4DBC9935-E866-A3A7-348F-D8AB1F19D2A2}"/>
          </ac:picMkLst>
        </pc:picChg>
      </pc:sldChg>
      <pc:sldChg chg="modSp del mod ord">
        <pc:chgData name="Sougata Mukherjea" userId="f4bbb467-d32d-42aa-80bb-c9a6b15c0162" providerId="ADAL" clId="{A752E662-51C0-4BB1-8903-C225D758F17B}" dt="2023-10-03T13:20:10.427" v="971" actId="47"/>
        <pc:sldMkLst>
          <pc:docMk/>
          <pc:sldMk cId="1511185644" sldId="433"/>
        </pc:sldMkLst>
        <pc:spChg chg="mod">
          <ac:chgData name="Sougata Mukherjea" userId="f4bbb467-d32d-42aa-80bb-c9a6b15c0162" providerId="ADAL" clId="{A752E662-51C0-4BB1-8903-C225D758F17B}" dt="2023-09-26T06:51:07.884" v="755" actId="255"/>
          <ac:spMkLst>
            <pc:docMk/>
            <pc:sldMk cId="1511185644" sldId="433"/>
            <ac:spMk id="9" creationId="{8F7B8365-3B03-9BEA-B077-7C74EF796A9C}"/>
          </ac:spMkLst>
        </pc:spChg>
      </pc:sldChg>
      <pc:sldChg chg="del ord">
        <pc:chgData name="Sougata Mukherjea" userId="f4bbb467-d32d-42aa-80bb-c9a6b15c0162" providerId="ADAL" clId="{A752E662-51C0-4BB1-8903-C225D758F17B}" dt="2023-10-03T13:20:10.427" v="971" actId="47"/>
        <pc:sldMkLst>
          <pc:docMk/>
          <pc:sldMk cId="1190545748" sldId="434"/>
        </pc:sldMkLst>
      </pc:sldChg>
      <pc:sldChg chg="modSp del mod">
        <pc:chgData name="Sougata Mukherjea" userId="f4bbb467-d32d-42aa-80bb-c9a6b15c0162" providerId="ADAL" clId="{A752E662-51C0-4BB1-8903-C225D758F17B}" dt="2023-10-03T13:20:10.427" v="971" actId="47"/>
        <pc:sldMkLst>
          <pc:docMk/>
          <pc:sldMk cId="3977998145" sldId="435"/>
        </pc:sldMkLst>
        <pc:picChg chg="mod">
          <ac:chgData name="Sougata Mukherjea" userId="f4bbb467-d32d-42aa-80bb-c9a6b15c0162" providerId="ADAL" clId="{A752E662-51C0-4BB1-8903-C225D758F17B}" dt="2023-09-26T06:52:15.889" v="758" actId="1076"/>
          <ac:picMkLst>
            <pc:docMk/>
            <pc:sldMk cId="3977998145" sldId="435"/>
            <ac:picMk id="9" creationId="{1B816CC5-3D53-B8B9-3DF5-95F6463C203B}"/>
          </ac:picMkLst>
        </pc:picChg>
      </pc:sldChg>
      <pc:sldChg chg="del">
        <pc:chgData name="Sougata Mukherjea" userId="f4bbb467-d32d-42aa-80bb-c9a6b15c0162" providerId="ADAL" clId="{A752E662-51C0-4BB1-8903-C225D758F17B}" dt="2023-10-03T13:20:10.427" v="971" actId="47"/>
        <pc:sldMkLst>
          <pc:docMk/>
          <pc:sldMk cId="252601299" sldId="437"/>
        </pc:sldMkLst>
      </pc:sldChg>
      <pc:sldChg chg="del">
        <pc:chgData name="Sougata Mukherjea" userId="f4bbb467-d32d-42aa-80bb-c9a6b15c0162" providerId="ADAL" clId="{A752E662-51C0-4BB1-8903-C225D758F17B}" dt="2023-10-03T13:20:10.427" v="971" actId="47"/>
        <pc:sldMkLst>
          <pc:docMk/>
          <pc:sldMk cId="3656450119" sldId="472"/>
        </pc:sldMkLst>
      </pc:sldChg>
      <pc:sldChg chg="del">
        <pc:chgData name="Sougata Mukherjea" userId="f4bbb467-d32d-42aa-80bb-c9a6b15c0162" providerId="ADAL" clId="{A752E662-51C0-4BB1-8903-C225D758F17B}" dt="2023-10-03T13:20:10.427" v="971" actId="47"/>
        <pc:sldMkLst>
          <pc:docMk/>
          <pc:sldMk cId="1709643006" sldId="473"/>
        </pc:sldMkLst>
      </pc:sldChg>
      <pc:sldChg chg="modSp del mod">
        <pc:chgData name="Sougata Mukherjea" userId="f4bbb467-d32d-42aa-80bb-c9a6b15c0162" providerId="ADAL" clId="{A752E662-51C0-4BB1-8903-C225D758F17B}" dt="2023-10-03T13:20:10.427" v="971" actId="47"/>
        <pc:sldMkLst>
          <pc:docMk/>
          <pc:sldMk cId="2950181040" sldId="474"/>
        </pc:sldMkLst>
        <pc:spChg chg="mod">
          <ac:chgData name="Sougata Mukherjea" userId="f4bbb467-d32d-42aa-80bb-c9a6b15c0162" providerId="ADAL" clId="{A752E662-51C0-4BB1-8903-C225D758F17B}" dt="2023-09-25T13:30:58.854" v="31" actId="403"/>
          <ac:spMkLst>
            <pc:docMk/>
            <pc:sldMk cId="2950181040" sldId="474"/>
            <ac:spMk id="7" creationId="{00000000-0000-0000-0000-000000000000}"/>
          </ac:spMkLst>
        </pc:spChg>
      </pc:sldChg>
      <pc:sldChg chg="modSp del mod">
        <pc:chgData name="Sougata Mukherjea" userId="f4bbb467-d32d-42aa-80bb-c9a6b15c0162" providerId="ADAL" clId="{A752E662-51C0-4BB1-8903-C225D758F17B}" dt="2023-10-03T13:20:10.427" v="971" actId="47"/>
        <pc:sldMkLst>
          <pc:docMk/>
          <pc:sldMk cId="2253137152" sldId="476"/>
        </pc:sldMkLst>
        <pc:spChg chg="mod">
          <ac:chgData name="Sougata Mukherjea" userId="f4bbb467-d32d-42aa-80bb-c9a6b15c0162" providerId="ADAL" clId="{A752E662-51C0-4BB1-8903-C225D758F17B}" dt="2023-09-26T15:06:20.671" v="790" actId="404"/>
          <ac:spMkLst>
            <pc:docMk/>
            <pc:sldMk cId="2253137152" sldId="476"/>
            <ac:spMk id="3" creationId="{22D3EDB8-2028-1F3A-ACE5-C995F9297262}"/>
          </ac:spMkLst>
        </pc:spChg>
      </pc:sldChg>
      <pc:sldChg chg="del">
        <pc:chgData name="Sougata Mukherjea" userId="f4bbb467-d32d-42aa-80bb-c9a6b15c0162" providerId="ADAL" clId="{A752E662-51C0-4BB1-8903-C225D758F17B}" dt="2023-10-03T13:29:33.166" v="1163" actId="2696"/>
        <pc:sldMkLst>
          <pc:docMk/>
          <pc:sldMk cId="2253310102" sldId="509"/>
        </pc:sldMkLst>
      </pc:sldChg>
      <pc:sldChg chg="addSp delSp modSp new del mod">
        <pc:chgData name="Sougata Mukherjea" userId="f4bbb467-d32d-42aa-80bb-c9a6b15c0162" providerId="ADAL" clId="{A752E662-51C0-4BB1-8903-C225D758F17B}" dt="2023-10-03T13:20:10.427" v="971" actId="47"/>
        <pc:sldMkLst>
          <pc:docMk/>
          <pc:sldMk cId="1103965632" sldId="511"/>
        </pc:sldMkLst>
        <pc:spChg chg="mod">
          <ac:chgData name="Sougata Mukherjea" userId="f4bbb467-d32d-42aa-80bb-c9a6b15c0162" providerId="ADAL" clId="{A752E662-51C0-4BB1-8903-C225D758F17B}" dt="2023-09-25T14:12:34.233" v="84" actId="20577"/>
          <ac:spMkLst>
            <pc:docMk/>
            <pc:sldMk cId="1103965632" sldId="511"/>
            <ac:spMk id="2" creationId="{F2E916F5-8D6C-F674-C578-2DE94D43D4CD}"/>
          </ac:spMkLst>
        </pc:spChg>
        <pc:spChg chg="del">
          <ac:chgData name="Sougata Mukherjea" userId="f4bbb467-d32d-42aa-80bb-c9a6b15c0162" providerId="ADAL" clId="{A752E662-51C0-4BB1-8903-C225D758F17B}" dt="2023-09-25T13:51:42.516" v="48" actId="478"/>
          <ac:spMkLst>
            <pc:docMk/>
            <pc:sldMk cId="1103965632" sldId="511"/>
            <ac:spMk id="3" creationId="{89312F36-5A62-D39A-F894-2CCD5152A4D9}"/>
          </ac:spMkLst>
        </pc:spChg>
        <pc:spChg chg="add mod">
          <ac:chgData name="Sougata Mukherjea" userId="f4bbb467-d32d-42aa-80bb-c9a6b15c0162" providerId="ADAL" clId="{A752E662-51C0-4BB1-8903-C225D758F17B}" dt="2023-09-26T15:13:16.357" v="821" actId="1076"/>
          <ac:spMkLst>
            <pc:docMk/>
            <pc:sldMk cId="1103965632" sldId="511"/>
            <ac:spMk id="5" creationId="{816631FF-9FF0-949A-AFD6-E23ED2070BFC}"/>
          </ac:spMkLst>
        </pc:spChg>
        <pc:picChg chg="add mod">
          <ac:chgData name="Sougata Mukherjea" userId="f4bbb467-d32d-42aa-80bb-c9a6b15c0162" providerId="ADAL" clId="{A752E662-51C0-4BB1-8903-C225D758F17B}" dt="2023-09-25T14:12:49.633" v="85" actId="1076"/>
          <ac:picMkLst>
            <pc:docMk/>
            <pc:sldMk cId="1103965632" sldId="511"/>
            <ac:picMk id="6" creationId="{773A8A20-9772-6838-6AD2-2BD72F8E84A9}"/>
          </ac:picMkLst>
        </pc:picChg>
      </pc:sldChg>
      <pc:sldChg chg="delSp modSp new del mod">
        <pc:chgData name="Sougata Mukherjea" userId="f4bbb467-d32d-42aa-80bb-c9a6b15c0162" providerId="ADAL" clId="{A752E662-51C0-4BB1-8903-C225D758F17B}" dt="2023-10-03T13:20:10.427" v="971" actId="47"/>
        <pc:sldMkLst>
          <pc:docMk/>
          <pc:sldMk cId="3728961565" sldId="512"/>
        </pc:sldMkLst>
        <pc:spChg chg="mod">
          <ac:chgData name="Sougata Mukherjea" userId="f4bbb467-d32d-42aa-80bb-c9a6b15c0162" providerId="ADAL" clId="{A752E662-51C0-4BB1-8903-C225D758F17B}" dt="2023-09-25T15:17:38.680" v="208" actId="20577"/>
          <ac:spMkLst>
            <pc:docMk/>
            <pc:sldMk cId="3728961565" sldId="512"/>
            <ac:spMk id="2" creationId="{5B02720D-03A8-18BF-2EF3-0F1FAD802160}"/>
          </ac:spMkLst>
        </pc:spChg>
        <pc:spChg chg="mod">
          <ac:chgData name="Sougata Mukherjea" userId="f4bbb467-d32d-42aa-80bb-c9a6b15c0162" providerId="ADAL" clId="{A752E662-51C0-4BB1-8903-C225D758F17B}" dt="2023-09-26T07:04:57.423" v="764" actId="255"/>
          <ac:spMkLst>
            <pc:docMk/>
            <pc:sldMk cId="3728961565" sldId="512"/>
            <ac:spMk id="3" creationId="{346581CE-8B6F-EFFA-1F9A-FF7E1DC82C86}"/>
          </ac:spMkLst>
        </pc:spChg>
        <pc:spChg chg="del">
          <ac:chgData name="Sougata Mukherjea" userId="f4bbb467-d32d-42aa-80bb-c9a6b15c0162" providerId="ADAL" clId="{A752E662-51C0-4BB1-8903-C225D758F17B}" dt="2023-09-25T15:17:42.716" v="209" actId="478"/>
          <ac:spMkLst>
            <pc:docMk/>
            <pc:sldMk cId="3728961565" sldId="512"/>
            <ac:spMk id="4" creationId="{0366BC55-F191-3A23-FFCB-6B175BF975A0}"/>
          </ac:spMkLst>
        </pc:spChg>
      </pc:sldChg>
      <pc:sldChg chg="addSp delSp modSp new del mod ord">
        <pc:chgData name="Sougata Mukherjea" userId="f4bbb467-d32d-42aa-80bb-c9a6b15c0162" providerId="ADAL" clId="{A752E662-51C0-4BB1-8903-C225D758F17B}" dt="2023-10-03T13:20:10.427" v="971" actId="47"/>
        <pc:sldMkLst>
          <pc:docMk/>
          <pc:sldMk cId="2895696267" sldId="513"/>
        </pc:sldMkLst>
        <pc:spChg chg="mod">
          <ac:chgData name="Sougata Mukherjea" userId="f4bbb467-d32d-42aa-80bb-c9a6b15c0162" providerId="ADAL" clId="{A752E662-51C0-4BB1-8903-C225D758F17B}" dt="2023-09-25T16:34:32.698" v="526" actId="1076"/>
          <ac:spMkLst>
            <pc:docMk/>
            <pc:sldMk cId="2895696267" sldId="513"/>
            <ac:spMk id="2" creationId="{4299DE3E-118F-AA83-DFD6-51FB8804AA12}"/>
          </ac:spMkLst>
        </pc:spChg>
        <pc:spChg chg="add del mod">
          <ac:chgData name="Sougata Mukherjea" userId="f4bbb467-d32d-42aa-80bb-c9a6b15c0162" providerId="ADAL" clId="{A752E662-51C0-4BB1-8903-C225D758F17B}" dt="2023-09-25T16:46:19.853" v="666" actId="207"/>
          <ac:spMkLst>
            <pc:docMk/>
            <pc:sldMk cId="2895696267" sldId="513"/>
            <ac:spMk id="3" creationId="{C2BEB795-E467-7C8C-0504-15FF6AFCAE28}"/>
          </ac:spMkLst>
        </pc:spChg>
        <pc:spChg chg="del">
          <ac:chgData name="Sougata Mukherjea" userId="f4bbb467-d32d-42aa-80bb-c9a6b15c0162" providerId="ADAL" clId="{A752E662-51C0-4BB1-8903-C225D758F17B}" dt="2023-09-25T15:25:39.822" v="271" actId="478"/>
          <ac:spMkLst>
            <pc:docMk/>
            <pc:sldMk cId="2895696267" sldId="513"/>
            <ac:spMk id="4" creationId="{AECBDA97-DED4-8732-87ED-8291310B1E70}"/>
          </ac:spMkLst>
        </pc:spChg>
        <pc:picChg chg="add del mod ord">
          <ac:chgData name="Sougata Mukherjea" userId="f4bbb467-d32d-42aa-80bb-c9a6b15c0162" providerId="ADAL" clId="{A752E662-51C0-4BB1-8903-C225D758F17B}" dt="2023-09-25T16:34:43.899" v="530" actId="22"/>
          <ac:picMkLst>
            <pc:docMk/>
            <pc:sldMk cId="2895696267" sldId="513"/>
            <ac:picMk id="7" creationId="{4DE81C67-EC0A-CFBA-C530-1EFCC14CF9F2}"/>
          </ac:picMkLst>
        </pc:picChg>
        <pc:picChg chg="add mod">
          <ac:chgData name="Sougata Mukherjea" userId="f4bbb467-d32d-42aa-80bb-c9a6b15c0162" providerId="ADAL" clId="{A752E662-51C0-4BB1-8903-C225D758F17B}" dt="2023-09-25T16:38:39.336" v="586" actId="1076"/>
          <ac:picMkLst>
            <pc:docMk/>
            <pc:sldMk cId="2895696267" sldId="513"/>
            <ac:picMk id="9" creationId="{9B945C30-E7FF-F4EB-B62F-A9F0CE64FF39}"/>
          </ac:picMkLst>
        </pc:picChg>
      </pc:sldChg>
      <pc:sldChg chg="delSp modSp new del mod">
        <pc:chgData name="Sougata Mukherjea" userId="f4bbb467-d32d-42aa-80bb-c9a6b15c0162" providerId="ADAL" clId="{A752E662-51C0-4BB1-8903-C225D758F17B}" dt="2023-10-03T13:20:10.427" v="971" actId="47"/>
        <pc:sldMkLst>
          <pc:docMk/>
          <pc:sldMk cId="3856385724" sldId="514"/>
        </pc:sldMkLst>
        <pc:spChg chg="mod">
          <ac:chgData name="Sougata Mukherjea" userId="f4bbb467-d32d-42aa-80bb-c9a6b15c0162" providerId="ADAL" clId="{A752E662-51C0-4BB1-8903-C225D758F17B}" dt="2023-09-26T15:04:42.432" v="784" actId="20577"/>
          <ac:spMkLst>
            <pc:docMk/>
            <pc:sldMk cId="3856385724" sldId="514"/>
            <ac:spMk id="2" creationId="{D3C4A276-1E45-0387-CF27-EB6D541B061D}"/>
          </ac:spMkLst>
        </pc:spChg>
        <pc:spChg chg="mod">
          <ac:chgData name="Sougata Mukherjea" userId="f4bbb467-d32d-42aa-80bb-c9a6b15c0162" providerId="ADAL" clId="{A752E662-51C0-4BB1-8903-C225D758F17B}" dt="2023-09-26T15:04:59.195" v="786" actId="11"/>
          <ac:spMkLst>
            <pc:docMk/>
            <pc:sldMk cId="3856385724" sldId="514"/>
            <ac:spMk id="3" creationId="{B61FCADA-6DF8-837E-4E76-5BC61B46AE46}"/>
          </ac:spMkLst>
        </pc:spChg>
        <pc:spChg chg="del">
          <ac:chgData name="Sougata Mukherjea" userId="f4bbb467-d32d-42aa-80bb-c9a6b15c0162" providerId="ADAL" clId="{A752E662-51C0-4BB1-8903-C225D758F17B}" dt="2023-09-25T15:30:05.915" v="286" actId="478"/>
          <ac:spMkLst>
            <pc:docMk/>
            <pc:sldMk cId="3856385724" sldId="514"/>
            <ac:spMk id="4" creationId="{E34E6879-8542-1D9E-79A5-8090ADC15274}"/>
          </ac:spMkLst>
        </pc:spChg>
      </pc:sldChg>
      <pc:sldChg chg="delSp modSp new del mod">
        <pc:chgData name="Sougata Mukherjea" userId="f4bbb467-d32d-42aa-80bb-c9a6b15c0162" providerId="ADAL" clId="{A752E662-51C0-4BB1-8903-C225D758F17B}" dt="2023-10-03T13:20:10.427" v="971" actId="47"/>
        <pc:sldMkLst>
          <pc:docMk/>
          <pc:sldMk cId="2256107338" sldId="515"/>
        </pc:sldMkLst>
        <pc:spChg chg="mod">
          <ac:chgData name="Sougata Mukherjea" userId="f4bbb467-d32d-42aa-80bb-c9a6b15c0162" providerId="ADAL" clId="{A752E662-51C0-4BB1-8903-C225D758F17B}" dt="2023-09-25T16:22:16.799" v="426" actId="1076"/>
          <ac:spMkLst>
            <pc:docMk/>
            <pc:sldMk cId="2256107338" sldId="515"/>
            <ac:spMk id="2" creationId="{34DC4FC3-EE0C-FA13-84D1-AEE3167E9AF0}"/>
          </ac:spMkLst>
        </pc:spChg>
        <pc:spChg chg="mod">
          <ac:chgData name="Sougata Mukherjea" userId="f4bbb467-d32d-42aa-80bb-c9a6b15c0162" providerId="ADAL" clId="{A752E662-51C0-4BB1-8903-C225D758F17B}" dt="2023-09-25T16:27:06.327" v="511" actId="20577"/>
          <ac:spMkLst>
            <pc:docMk/>
            <pc:sldMk cId="2256107338" sldId="515"/>
            <ac:spMk id="3" creationId="{66AD3539-1FD7-2659-A28A-84E90CDFB3F5}"/>
          </ac:spMkLst>
        </pc:spChg>
        <pc:spChg chg="del">
          <ac:chgData name="Sougata Mukherjea" userId="f4bbb467-d32d-42aa-80bb-c9a6b15c0162" providerId="ADAL" clId="{A752E662-51C0-4BB1-8903-C225D758F17B}" dt="2023-09-25T16:21:00.278" v="424" actId="478"/>
          <ac:spMkLst>
            <pc:docMk/>
            <pc:sldMk cId="2256107338" sldId="515"/>
            <ac:spMk id="4" creationId="{100B1024-5DFC-2A30-38B6-B5912E0626E6}"/>
          </ac:spMkLst>
        </pc:spChg>
      </pc:sldChg>
      <pc:sldChg chg="addSp delSp modSp new del mod">
        <pc:chgData name="Sougata Mukherjea" userId="f4bbb467-d32d-42aa-80bb-c9a6b15c0162" providerId="ADAL" clId="{A752E662-51C0-4BB1-8903-C225D758F17B}" dt="2023-10-03T13:20:10.427" v="971" actId="47"/>
        <pc:sldMkLst>
          <pc:docMk/>
          <pc:sldMk cId="4244740303" sldId="516"/>
        </pc:sldMkLst>
        <pc:spChg chg="mod">
          <ac:chgData name="Sougata Mukherjea" userId="f4bbb467-d32d-42aa-80bb-c9a6b15c0162" providerId="ADAL" clId="{A752E662-51C0-4BB1-8903-C225D758F17B}" dt="2023-09-25T16:27:44.379" v="519" actId="20577"/>
          <ac:spMkLst>
            <pc:docMk/>
            <pc:sldMk cId="4244740303" sldId="516"/>
            <ac:spMk id="2" creationId="{C64CCB21-3787-7254-780B-F5C62B62023A}"/>
          </ac:spMkLst>
        </pc:spChg>
        <pc:spChg chg="del">
          <ac:chgData name="Sougata Mukherjea" userId="f4bbb467-d32d-42aa-80bb-c9a6b15c0162" providerId="ADAL" clId="{A752E662-51C0-4BB1-8903-C225D758F17B}" dt="2023-09-25T16:27:50.506" v="520" actId="478"/>
          <ac:spMkLst>
            <pc:docMk/>
            <pc:sldMk cId="4244740303" sldId="516"/>
            <ac:spMk id="3" creationId="{1BEEBAB5-C10E-FFCD-B122-BFD9667525DF}"/>
          </ac:spMkLst>
        </pc:spChg>
        <pc:spChg chg="add mod">
          <ac:chgData name="Sougata Mukherjea" userId="f4bbb467-d32d-42aa-80bb-c9a6b15c0162" providerId="ADAL" clId="{A752E662-51C0-4BB1-8903-C225D758F17B}" dt="2023-09-25T16:28:42.593" v="524" actId="14100"/>
          <ac:spMkLst>
            <pc:docMk/>
            <pc:sldMk cId="4244740303" sldId="516"/>
            <ac:spMk id="8" creationId="{C67FC143-3B3F-3D68-CFBE-C1FEEFDECD1D}"/>
          </ac:spMkLst>
        </pc:spChg>
        <pc:picChg chg="add">
          <ac:chgData name="Sougata Mukherjea" userId="f4bbb467-d32d-42aa-80bb-c9a6b15c0162" providerId="ADAL" clId="{A752E662-51C0-4BB1-8903-C225D758F17B}" dt="2023-09-25T16:28:26.210" v="521" actId="22"/>
          <ac:picMkLst>
            <pc:docMk/>
            <pc:sldMk cId="4244740303" sldId="516"/>
            <ac:picMk id="6" creationId="{24153FB9-9FE6-5C2C-BD99-E436E2971722}"/>
          </ac:picMkLst>
        </pc:picChg>
      </pc:sldChg>
      <pc:sldChg chg="addSp delSp modSp new del mod">
        <pc:chgData name="Sougata Mukherjea" userId="f4bbb467-d32d-42aa-80bb-c9a6b15c0162" providerId="ADAL" clId="{A752E662-51C0-4BB1-8903-C225D758F17B}" dt="2023-10-03T13:20:10.427" v="971" actId="47"/>
        <pc:sldMkLst>
          <pc:docMk/>
          <pc:sldMk cId="3868391276" sldId="517"/>
        </pc:sldMkLst>
        <pc:spChg chg="mod">
          <ac:chgData name="Sougata Mukherjea" userId="f4bbb467-d32d-42aa-80bb-c9a6b15c0162" providerId="ADAL" clId="{A752E662-51C0-4BB1-8903-C225D758F17B}" dt="2023-09-25T16:44:28.255" v="653" actId="1076"/>
          <ac:spMkLst>
            <pc:docMk/>
            <pc:sldMk cId="3868391276" sldId="517"/>
            <ac:spMk id="2" creationId="{F26C2C9F-57EC-FE76-A5B7-8C793E6F036F}"/>
          </ac:spMkLst>
        </pc:spChg>
        <pc:spChg chg="mod">
          <ac:chgData name="Sougata Mukherjea" userId="f4bbb467-d32d-42aa-80bb-c9a6b15c0162" providerId="ADAL" clId="{A752E662-51C0-4BB1-8903-C225D758F17B}" dt="2023-09-30T17:50:05.813" v="933" actId="20577"/>
          <ac:spMkLst>
            <pc:docMk/>
            <pc:sldMk cId="3868391276" sldId="517"/>
            <ac:spMk id="3" creationId="{BCE90B6E-5A9B-3DB1-9DF8-E94887B005CE}"/>
          </ac:spMkLst>
        </pc:spChg>
        <pc:spChg chg="del">
          <ac:chgData name="Sougata Mukherjea" userId="f4bbb467-d32d-42aa-80bb-c9a6b15c0162" providerId="ADAL" clId="{A752E662-51C0-4BB1-8903-C225D758F17B}" dt="2023-09-25T16:40:42.141" v="589" actId="478"/>
          <ac:spMkLst>
            <pc:docMk/>
            <pc:sldMk cId="3868391276" sldId="517"/>
            <ac:spMk id="4" creationId="{2E1B8299-2208-29C8-5A71-906785606DA6}"/>
          </ac:spMkLst>
        </pc:spChg>
        <pc:picChg chg="add mod">
          <ac:chgData name="Sougata Mukherjea" userId="f4bbb467-d32d-42aa-80bb-c9a6b15c0162" providerId="ADAL" clId="{A752E662-51C0-4BB1-8903-C225D758F17B}" dt="2023-09-25T16:48:11.722" v="668" actId="1076"/>
          <ac:picMkLst>
            <pc:docMk/>
            <pc:sldMk cId="3868391276" sldId="517"/>
            <ac:picMk id="7" creationId="{E74A8A32-4A28-3C1D-DAE6-AF49ED61D8C2}"/>
          </ac:picMkLst>
        </pc:picChg>
      </pc:sldChg>
      <pc:sldChg chg="addSp delSp modSp add mod">
        <pc:chgData name="Sougata Mukherjea" userId="f4bbb467-d32d-42aa-80bb-c9a6b15c0162" providerId="ADAL" clId="{A752E662-51C0-4BB1-8903-C225D758F17B}" dt="2023-10-03T13:40:48.219" v="1223" actId="1076"/>
        <pc:sldMkLst>
          <pc:docMk/>
          <pc:sldMk cId="1963434440" sldId="518"/>
        </pc:sldMkLst>
        <pc:spChg chg="mod">
          <ac:chgData name="Sougata Mukherjea" userId="f4bbb467-d32d-42aa-80bb-c9a6b15c0162" providerId="ADAL" clId="{A752E662-51C0-4BB1-8903-C225D758F17B}" dt="2023-10-03T13:40:41.106" v="1222" actId="20577"/>
          <ac:spMkLst>
            <pc:docMk/>
            <pc:sldMk cId="1963434440" sldId="518"/>
            <ac:spMk id="37891" creationId="{AEF2BBED-C673-4902-264B-C7DB0522566D}"/>
          </ac:spMkLst>
        </pc:spChg>
        <pc:graphicFrameChg chg="mod">
          <ac:chgData name="Sougata Mukherjea" userId="f4bbb467-d32d-42aa-80bb-c9a6b15c0162" providerId="ADAL" clId="{A752E662-51C0-4BB1-8903-C225D758F17B}" dt="2023-10-03T13:40:48.219" v="1223" actId="1076"/>
          <ac:graphicFrameMkLst>
            <pc:docMk/>
            <pc:sldMk cId="1963434440" sldId="518"/>
            <ac:graphicFrameMk id="37894" creationId="{03DDB176-0690-5275-EDCC-6F892C66B968}"/>
          </ac:graphicFrameMkLst>
        </pc:graphicFrameChg>
        <pc:picChg chg="add del mod">
          <ac:chgData name="Sougata Mukherjea" userId="f4bbb467-d32d-42aa-80bb-c9a6b15c0162" providerId="ADAL" clId="{A752E662-51C0-4BB1-8903-C225D758F17B}" dt="2023-10-03T13:37:55.290" v="1207" actId="478"/>
          <ac:picMkLst>
            <pc:docMk/>
            <pc:sldMk cId="1963434440" sldId="518"/>
            <ac:picMk id="3" creationId="{CAC6CFC2-2066-2D5C-3487-B38461859F30}"/>
          </ac:picMkLst>
        </pc:picChg>
      </pc:sldChg>
      <pc:sldChg chg="modSp add del mod ord">
        <pc:chgData name="Sougata Mukherjea" userId="f4bbb467-d32d-42aa-80bb-c9a6b15c0162" providerId="ADAL" clId="{A752E662-51C0-4BB1-8903-C225D758F17B}" dt="2023-10-03T13:20:10.427" v="971" actId="47"/>
        <pc:sldMkLst>
          <pc:docMk/>
          <pc:sldMk cId="2187673875" sldId="519"/>
        </pc:sldMkLst>
        <pc:spChg chg="mod">
          <ac:chgData name="Sougata Mukherjea" userId="f4bbb467-d32d-42aa-80bb-c9a6b15c0162" providerId="ADAL" clId="{A752E662-51C0-4BB1-8903-C225D758F17B}" dt="2023-09-30T17:30:01.323" v="877" actId="20577"/>
          <ac:spMkLst>
            <pc:docMk/>
            <pc:sldMk cId="2187673875" sldId="519"/>
            <ac:spMk id="2" creationId="{4299DE3E-118F-AA83-DFD6-51FB8804AA12}"/>
          </ac:spMkLst>
        </pc:spChg>
        <pc:spChg chg="mod">
          <ac:chgData name="Sougata Mukherjea" userId="f4bbb467-d32d-42aa-80bb-c9a6b15c0162" providerId="ADAL" clId="{A752E662-51C0-4BB1-8903-C225D758F17B}" dt="2023-09-30T17:42:23.615" v="921" actId="20577"/>
          <ac:spMkLst>
            <pc:docMk/>
            <pc:sldMk cId="2187673875" sldId="519"/>
            <ac:spMk id="3" creationId="{C2BEB795-E467-7C8C-0504-15FF6AFCAE28}"/>
          </ac:spMkLst>
        </pc:spChg>
        <pc:picChg chg="mod">
          <ac:chgData name="Sougata Mukherjea" userId="f4bbb467-d32d-42aa-80bb-c9a6b15c0162" providerId="ADAL" clId="{A752E662-51C0-4BB1-8903-C225D758F17B}" dt="2023-09-30T17:31:29.919" v="894" actId="1076"/>
          <ac:picMkLst>
            <pc:docMk/>
            <pc:sldMk cId="2187673875" sldId="519"/>
            <ac:picMk id="9" creationId="{9B945C30-E7FF-F4EB-B62F-A9F0CE64FF39}"/>
          </ac:picMkLst>
        </pc:picChg>
      </pc:sldChg>
      <pc:sldChg chg="addSp modSp new mod ord">
        <pc:chgData name="Sougata Mukherjea" userId="f4bbb467-d32d-42aa-80bb-c9a6b15c0162" providerId="ADAL" clId="{A752E662-51C0-4BB1-8903-C225D758F17B}" dt="2023-10-03T13:44:22.697" v="1229"/>
        <pc:sldMkLst>
          <pc:docMk/>
          <pc:sldMk cId="3027969079" sldId="519"/>
        </pc:sldMkLst>
        <pc:spChg chg="mod">
          <ac:chgData name="Sougata Mukherjea" userId="f4bbb467-d32d-42aa-80bb-c9a6b15c0162" providerId="ADAL" clId="{A752E662-51C0-4BB1-8903-C225D758F17B}" dt="2023-10-03T13:34:34.440" v="1205" actId="20577"/>
          <ac:spMkLst>
            <pc:docMk/>
            <pc:sldMk cId="3027969079" sldId="519"/>
            <ac:spMk id="2" creationId="{B02F2E7B-8490-2AB7-76A0-BF75C4054C67}"/>
          </ac:spMkLst>
        </pc:spChg>
        <pc:picChg chg="add">
          <ac:chgData name="Sougata Mukherjea" userId="f4bbb467-d32d-42aa-80bb-c9a6b15c0162" providerId="ADAL" clId="{A752E662-51C0-4BB1-8903-C225D758F17B}" dt="2023-10-03T13:34:58.171" v="1206" actId="22"/>
          <ac:picMkLst>
            <pc:docMk/>
            <pc:sldMk cId="3027969079" sldId="519"/>
            <ac:picMk id="4" creationId="{0FB871BE-111C-54D7-8A24-F85714B6034E}"/>
          </ac:picMkLst>
        </pc:picChg>
      </pc:sldChg>
      <pc:sldChg chg="modSp add del mod">
        <pc:chgData name="Sougata Mukherjea" userId="f4bbb467-d32d-42aa-80bb-c9a6b15c0162" providerId="ADAL" clId="{A752E662-51C0-4BB1-8903-C225D758F17B}" dt="2023-10-03T13:20:10.427" v="971" actId="47"/>
        <pc:sldMkLst>
          <pc:docMk/>
          <pc:sldMk cId="647139914" sldId="520"/>
        </pc:sldMkLst>
        <pc:spChg chg="mod">
          <ac:chgData name="Sougata Mukherjea" userId="f4bbb467-d32d-42aa-80bb-c9a6b15c0162" providerId="ADAL" clId="{A752E662-51C0-4BB1-8903-C225D758F17B}" dt="2023-09-30T17:50:16.700" v="934"/>
          <ac:spMkLst>
            <pc:docMk/>
            <pc:sldMk cId="647139914" sldId="520"/>
            <ac:spMk id="2" creationId="{F26C2C9F-57EC-FE76-A5B7-8C793E6F036F}"/>
          </ac:spMkLst>
        </pc:spChg>
        <pc:spChg chg="mod">
          <ac:chgData name="Sougata Mukherjea" userId="f4bbb467-d32d-42aa-80bb-c9a6b15c0162" providerId="ADAL" clId="{A752E662-51C0-4BB1-8903-C225D758F17B}" dt="2023-09-30T18:00:07.022" v="968" actId="20577"/>
          <ac:spMkLst>
            <pc:docMk/>
            <pc:sldMk cId="647139914" sldId="520"/>
            <ac:spMk id="3" creationId="{BCE90B6E-5A9B-3DB1-9DF8-E94887B005CE}"/>
          </ac:spMkLst>
        </pc:spChg>
      </pc:sldChg>
      <pc:sldChg chg="new del">
        <pc:chgData name="Sougata Mukherjea" userId="f4bbb467-d32d-42aa-80bb-c9a6b15c0162" providerId="ADAL" clId="{A752E662-51C0-4BB1-8903-C225D758F17B}" dt="2023-10-05T13:22:16.462" v="1375" actId="680"/>
        <pc:sldMkLst>
          <pc:docMk/>
          <pc:sldMk cId="2316859897" sldId="520"/>
        </pc:sldMkLst>
      </pc:sldChg>
      <pc:sldChg chg="modSp new del mod">
        <pc:chgData name="Sougata Mukherjea" userId="f4bbb467-d32d-42aa-80bb-c9a6b15c0162" providerId="ADAL" clId="{A752E662-51C0-4BB1-8903-C225D758F17B}" dt="2023-10-03T15:44:03.542" v="1372" actId="47"/>
        <pc:sldMkLst>
          <pc:docMk/>
          <pc:sldMk cId="3334685350" sldId="520"/>
        </pc:sldMkLst>
        <pc:spChg chg="mod">
          <ac:chgData name="Sougata Mukherjea" userId="f4bbb467-d32d-42aa-80bb-c9a6b15c0162" providerId="ADAL" clId="{A752E662-51C0-4BB1-8903-C225D758F17B}" dt="2023-10-03T13:48:32.763" v="1258" actId="20577"/>
          <ac:spMkLst>
            <pc:docMk/>
            <pc:sldMk cId="3334685350" sldId="520"/>
            <ac:spMk id="2" creationId="{A96DDECB-4455-5BCA-5C93-1D367AF70290}"/>
          </ac:spMkLst>
        </pc:spChg>
        <pc:spChg chg="mod">
          <ac:chgData name="Sougata Mukherjea" userId="f4bbb467-d32d-42aa-80bb-c9a6b15c0162" providerId="ADAL" clId="{A752E662-51C0-4BB1-8903-C225D758F17B}" dt="2023-10-03T13:50:55.460" v="1273" actId="403"/>
          <ac:spMkLst>
            <pc:docMk/>
            <pc:sldMk cId="3334685350" sldId="520"/>
            <ac:spMk id="3" creationId="{7D27A8A8-56CF-4845-3EA4-8395F7D83D08}"/>
          </ac:spMkLst>
        </pc:spChg>
      </pc:sldChg>
      <pc:sldChg chg="addSp modSp new mod ord">
        <pc:chgData name="Sougata Mukherjea" userId="f4bbb467-d32d-42aa-80bb-c9a6b15c0162" providerId="ADAL" clId="{A752E662-51C0-4BB1-8903-C225D758F17B}" dt="2023-10-05T13:33:23.828" v="1493"/>
        <pc:sldMkLst>
          <pc:docMk/>
          <pc:sldMk cId="3699094796" sldId="520"/>
        </pc:sldMkLst>
        <pc:spChg chg="mod">
          <ac:chgData name="Sougata Mukherjea" userId="f4bbb467-d32d-42aa-80bb-c9a6b15c0162" providerId="ADAL" clId="{A752E662-51C0-4BB1-8903-C225D758F17B}" dt="2023-10-05T13:23:06.246" v="1423" actId="20577"/>
          <ac:spMkLst>
            <pc:docMk/>
            <pc:sldMk cId="3699094796" sldId="520"/>
            <ac:spMk id="2" creationId="{35788592-84E1-265C-CE12-C79A26F7CCFE}"/>
          </ac:spMkLst>
        </pc:spChg>
        <pc:picChg chg="add">
          <ac:chgData name="Sougata Mukherjea" userId="f4bbb467-d32d-42aa-80bb-c9a6b15c0162" providerId="ADAL" clId="{A752E662-51C0-4BB1-8903-C225D758F17B}" dt="2023-10-05T13:23:09.359" v="1424" actId="22"/>
          <ac:picMkLst>
            <pc:docMk/>
            <pc:sldMk cId="3699094796" sldId="520"/>
            <ac:picMk id="5" creationId="{5D23DA3A-5FDB-DC03-D175-8C232F4B5A95}"/>
          </ac:picMkLst>
        </pc:picChg>
      </pc:sldChg>
      <pc:sldChg chg="modSp add del mod">
        <pc:chgData name="Sougata Mukherjea" userId="f4bbb467-d32d-42aa-80bb-c9a6b15c0162" providerId="ADAL" clId="{A752E662-51C0-4BB1-8903-C225D758F17B}" dt="2023-10-03T15:44:20.956" v="1373" actId="47"/>
        <pc:sldMkLst>
          <pc:docMk/>
          <pc:sldMk cId="1655775563" sldId="521"/>
        </pc:sldMkLst>
        <pc:spChg chg="mod">
          <ac:chgData name="Sougata Mukherjea" userId="f4bbb467-d32d-42aa-80bb-c9a6b15c0162" providerId="ADAL" clId="{A752E662-51C0-4BB1-8903-C225D758F17B}" dt="2023-10-03T13:59:22.659" v="1279" actId="14100"/>
          <ac:spMkLst>
            <pc:docMk/>
            <pc:sldMk cId="1655775563" sldId="521"/>
            <ac:spMk id="5122" creationId="{35318A72-CE9D-3F62-5838-1D46EF27F2CA}"/>
          </ac:spMkLst>
        </pc:spChg>
        <pc:spChg chg="mod">
          <ac:chgData name="Sougata Mukherjea" userId="f4bbb467-d32d-42aa-80bb-c9a6b15c0162" providerId="ADAL" clId="{A752E662-51C0-4BB1-8903-C225D758F17B}" dt="2023-10-03T14:03:08.089" v="1302" actId="255"/>
          <ac:spMkLst>
            <pc:docMk/>
            <pc:sldMk cId="1655775563" sldId="521"/>
            <ac:spMk id="5123" creationId="{0D9A537F-98D2-AC95-3A15-498DB54292A7}"/>
          </ac:spMkLst>
        </pc:spChg>
      </pc:sldChg>
      <pc:sldChg chg="addSp modSp new del mod">
        <pc:chgData name="Sougata Mukherjea" userId="f4bbb467-d32d-42aa-80bb-c9a6b15c0162" providerId="ADAL" clId="{A752E662-51C0-4BB1-8903-C225D758F17B}" dt="2023-10-05T13:34:09.610" v="1494" actId="2696"/>
        <pc:sldMkLst>
          <pc:docMk/>
          <pc:sldMk cId="1900075130" sldId="521"/>
        </pc:sldMkLst>
        <pc:spChg chg="mod">
          <ac:chgData name="Sougata Mukherjea" userId="f4bbb467-d32d-42aa-80bb-c9a6b15c0162" providerId="ADAL" clId="{A752E662-51C0-4BB1-8903-C225D758F17B}" dt="2023-10-05T13:25:16.347" v="1447" actId="20577"/>
          <ac:spMkLst>
            <pc:docMk/>
            <pc:sldMk cId="1900075130" sldId="521"/>
            <ac:spMk id="2" creationId="{0C985DB2-CF5A-94A8-2551-3819D60FF7CE}"/>
          </ac:spMkLst>
        </pc:spChg>
        <pc:picChg chg="add">
          <ac:chgData name="Sougata Mukherjea" userId="f4bbb467-d32d-42aa-80bb-c9a6b15c0162" providerId="ADAL" clId="{A752E662-51C0-4BB1-8903-C225D758F17B}" dt="2023-10-05T13:25:18.168" v="1448" actId="22"/>
          <ac:picMkLst>
            <pc:docMk/>
            <pc:sldMk cId="1900075130" sldId="521"/>
            <ac:picMk id="5" creationId="{D95B3A07-AE0B-A2B8-B5D3-7028BB516CC8}"/>
          </ac:picMkLst>
        </pc:picChg>
      </pc:sldChg>
      <pc:sldChg chg="modSp new del mod">
        <pc:chgData name="Sougata Mukherjea" userId="f4bbb467-d32d-42aa-80bb-c9a6b15c0162" providerId="ADAL" clId="{A752E662-51C0-4BB1-8903-C225D758F17B}" dt="2023-10-05T13:34:09.610" v="1494" actId="2696"/>
        <pc:sldMkLst>
          <pc:docMk/>
          <pc:sldMk cId="99387751" sldId="522"/>
        </pc:sldMkLst>
        <pc:spChg chg="mod">
          <ac:chgData name="Sougata Mukherjea" userId="f4bbb467-d32d-42aa-80bb-c9a6b15c0162" providerId="ADAL" clId="{A752E662-51C0-4BB1-8903-C225D758F17B}" dt="2023-10-05T13:32:12.516" v="1491" actId="20577"/>
          <ac:spMkLst>
            <pc:docMk/>
            <pc:sldMk cId="99387751" sldId="522"/>
            <ac:spMk id="2" creationId="{47FDD47C-A23E-F0F7-58CE-3DBF9C8FBA1A}"/>
          </ac:spMkLst>
        </pc:spChg>
      </pc:sldChg>
      <pc:sldChg chg="addSp modSp new del mod">
        <pc:chgData name="Sougata Mukherjea" userId="f4bbb467-d32d-42aa-80bb-c9a6b15c0162" providerId="ADAL" clId="{A752E662-51C0-4BB1-8903-C225D758F17B}" dt="2023-10-03T15:44:20.956" v="1373" actId="47"/>
        <pc:sldMkLst>
          <pc:docMk/>
          <pc:sldMk cId="2225133246" sldId="522"/>
        </pc:sldMkLst>
        <pc:spChg chg="mod">
          <ac:chgData name="Sougata Mukherjea" userId="f4bbb467-d32d-42aa-80bb-c9a6b15c0162" providerId="ADAL" clId="{A752E662-51C0-4BB1-8903-C225D758F17B}" dt="2023-10-03T14:11:02.829" v="1314" actId="20577"/>
          <ac:spMkLst>
            <pc:docMk/>
            <pc:sldMk cId="2225133246" sldId="522"/>
            <ac:spMk id="2" creationId="{A151C94E-9583-AFC6-4903-373E948AD3D6}"/>
          </ac:spMkLst>
        </pc:spChg>
        <pc:picChg chg="add">
          <ac:chgData name="Sougata Mukherjea" userId="f4bbb467-d32d-42aa-80bb-c9a6b15c0162" providerId="ADAL" clId="{A752E662-51C0-4BB1-8903-C225D758F17B}" dt="2023-10-03T14:10:45.809" v="1304" actId="22"/>
          <ac:picMkLst>
            <pc:docMk/>
            <pc:sldMk cId="2225133246" sldId="522"/>
            <ac:picMk id="4" creationId="{EF1E6765-E8D4-21DF-1BA4-C09A0CA90DB1}"/>
          </ac:picMkLst>
        </pc:picChg>
      </pc:sldChg>
      <pc:sldChg chg="modSp new del mod">
        <pc:chgData name="Sougata Mukherjea" userId="f4bbb467-d32d-42aa-80bb-c9a6b15c0162" providerId="ADAL" clId="{A752E662-51C0-4BB1-8903-C225D758F17B}" dt="2023-10-03T15:44:03.542" v="1372" actId="47"/>
        <pc:sldMkLst>
          <pc:docMk/>
          <pc:sldMk cId="480008369" sldId="523"/>
        </pc:sldMkLst>
        <pc:spChg chg="mod">
          <ac:chgData name="Sougata Mukherjea" userId="f4bbb467-d32d-42aa-80bb-c9a6b15c0162" providerId="ADAL" clId="{A752E662-51C0-4BB1-8903-C225D758F17B}" dt="2023-10-03T14:13:35.806" v="1370" actId="20577"/>
          <ac:spMkLst>
            <pc:docMk/>
            <pc:sldMk cId="480008369" sldId="523"/>
            <ac:spMk id="2" creationId="{01FCEE5C-5356-608E-4F6D-F0C813B052F7}"/>
          </ac:spMkLst>
        </pc:spChg>
        <pc:spChg chg="mod">
          <ac:chgData name="Sougata Mukherjea" userId="f4bbb467-d32d-42aa-80bb-c9a6b15c0162" providerId="ADAL" clId="{A752E662-51C0-4BB1-8903-C225D758F17B}" dt="2023-10-03T14:13:56.771" v="1371"/>
          <ac:spMkLst>
            <pc:docMk/>
            <pc:sldMk cId="480008369" sldId="523"/>
            <ac:spMk id="3" creationId="{5F6F5D0B-A183-0506-2986-AC9303E870A3}"/>
          </ac:spMkLst>
        </pc:spChg>
      </pc:sldChg>
    </pc:docChg>
  </pc:docChgLst>
  <pc:docChgLst>
    <pc:chgData name="Sougata Mukherjea" userId="f4bbb467-d32d-42aa-80bb-c9a6b15c0162" providerId="ADAL" clId="{DAC05334-5739-444C-BC26-397DF7CD4787}"/>
    <pc:docChg chg="custSel addSld delSld modSld sldOrd delMainMaster">
      <pc:chgData name="Sougata Mukherjea" userId="f4bbb467-d32d-42aa-80bb-c9a6b15c0162" providerId="ADAL" clId="{DAC05334-5739-444C-BC26-397DF7CD4787}" dt="2023-09-25T13:25:24.684" v="144" actId="27636"/>
      <pc:docMkLst>
        <pc:docMk/>
      </pc:docMkLst>
      <pc:sldChg chg="add del">
        <pc:chgData name="Sougata Mukherjea" userId="f4bbb467-d32d-42aa-80bb-c9a6b15c0162" providerId="ADAL" clId="{DAC05334-5739-444C-BC26-397DF7CD4787}" dt="2023-09-25T13:23:47.808" v="129"/>
        <pc:sldMkLst>
          <pc:docMk/>
          <pc:sldMk cId="0" sldId="257"/>
        </pc:sldMkLst>
      </pc:sldChg>
      <pc:sldChg chg="add del">
        <pc:chgData name="Sougata Mukherjea" userId="f4bbb467-d32d-42aa-80bb-c9a6b15c0162" providerId="ADAL" clId="{DAC05334-5739-444C-BC26-397DF7CD4787}" dt="2023-09-25T13:23:47.808" v="129"/>
        <pc:sldMkLst>
          <pc:docMk/>
          <pc:sldMk cId="0" sldId="259"/>
        </pc:sldMkLst>
      </pc:sldChg>
      <pc:sldChg chg="add del">
        <pc:chgData name="Sougata Mukherjea" userId="f4bbb467-d32d-42aa-80bb-c9a6b15c0162" providerId="ADAL" clId="{DAC05334-5739-444C-BC26-397DF7CD4787}" dt="2023-09-25T13:23:47.808" v="129"/>
        <pc:sldMkLst>
          <pc:docMk/>
          <pc:sldMk cId="0" sldId="260"/>
        </pc:sldMkLst>
      </pc:sldChg>
      <pc:sldChg chg="add del">
        <pc:chgData name="Sougata Mukherjea" userId="f4bbb467-d32d-42aa-80bb-c9a6b15c0162" providerId="ADAL" clId="{DAC05334-5739-444C-BC26-397DF7CD4787}" dt="2023-09-25T13:23:47.808" v="129"/>
        <pc:sldMkLst>
          <pc:docMk/>
          <pc:sldMk cId="0" sldId="261"/>
        </pc:sldMkLst>
      </pc:sldChg>
      <pc:sldChg chg="add del">
        <pc:chgData name="Sougata Mukherjea" userId="f4bbb467-d32d-42aa-80bb-c9a6b15c0162" providerId="ADAL" clId="{DAC05334-5739-444C-BC26-397DF7CD4787}" dt="2023-09-25T13:23:47.808" v="129"/>
        <pc:sldMkLst>
          <pc:docMk/>
          <pc:sldMk cId="0" sldId="263"/>
        </pc:sldMkLst>
      </pc:sldChg>
      <pc:sldChg chg="add del">
        <pc:chgData name="Sougata Mukherjea" userId="f4bbb467-d32d-42aa-80bb-c9a6b15c0162" providerId="ADAL" clId="{DAC05334-5739-444C-BC26-397DF7CD4787}" dt="2023-09-25T13:23:47.808" v="129"/>
        <pc:sldMkLst>
          <pc:docMk/>
          <pc:sldMk cId="0" sldId="265"/>
        </pc:sldMkLst>
      </pc:sldChg>
      <pc:sldChg chg="add del">
        <pc:chgData name="Sougata Mukherjea" userId="f4bbb467-d32d-42aa-80bb-c9a6b15c0162" providerId="ADAL" clId="{DAC05334-5739-444C-BC26-397DF7CD4787}" dt="2023-09-25T13:23:47.808" v="129"/>
        <pc:sldMkLst>
          <pc:docMk/>
          <pc:sldMk cId="0" sldId="266"/>
        </pc:sldMkLst>
      </pc:sldChg>
      <pc:sldChg chg="add del">
        <pc:chgData name="Sougata Mukherjea" userId="f4bbb467-d32d-42aa-80bb-c9a6b15c0162" providerId="ADAL" clId="{DAC05334-5739-444C-BC26-397DF7CD4787}" dt="2023-09-25T13:23:47.808" v="129"/>
        <pc:sldMkLst>
          <pc:docMk/>
          <pc:sldMk cId="0" sldId="267"/>
        </pc:sldMkLst>
      </pc:sldChg>
      <pc:sldChg chg="add del">
        <pc:chgData name="Sougata Mukherjea" userId="f4bbb467-d32d-42aa-80bb-c9a6b15c0162" providerId="ADAL" clId="{DAC05334-5739-444C-BC26-397DF7CD4787}" dt="2023-09-25T13:23:47.808" v="129"/>
        <pc:sldMkLst>
          <pc:docMk/>
          <pc:sldMk cId="0" sldId="314"/>
        </pc:sldMkLst>
      </pc:sldChg>
      <pc:sldChg chg="add del">
        <pc:chgData name="Sougata Mukherjea" userId="f4bbb467-d32d-42aa-80bb-c9a6b15c0162" providerId="ADAL" clId="{DAC05334-5739-444C-BC26-397DF7CD4787}" dt="2023-09-25T13:23:47.808" v="129"/>
        <pc:sldMkLst>
          <pc:docMk/>
          <pc:sldMk cId="0" sldId="316"/>
        </pc:sldMkLst>
      </pc:sldChg>
      <pc:sldChg chg="add del">
        <pc:chgData name="Sougata Mukherjea" userId="f4bbb467-d32d-42aa-80bb-c9a6b15c0162" providerId="ADAL" clId="{DAC05334-5739-444C-BC26-397DF7CD4787}" dt="2023-09-25T13:23:47.808" v="129"/>
        <pc:sldMkLst>
          <pc:docMk/>
          <pc:sldMk cId="0" sldId="317"/>
        </pc:sldMkLst>
      </pc:sldChg>
      <pc:sldChg chg="add del">
        <pc:chgData name="Sougata Mukherjea" userId="f4bbb467-d32d-42aa-80bb-c9a6b15c0162" providerId="ADAL" clId="{DAC05334-5739-444C-BC26-397DF7CD4787}" dt="2023-09-25T13:23:47.808" v="129"/>
        <pc:sldMkLst>
          <pc:docMk/>
          <pc:sldMk cId="0" sldId="318"/>
        </pc:sldMkLst>
      </pc:sldChg>
      <pc:sldChg chg="modSp mod">
        <pc:chgData name="Sougata Mukherjea" userId="f4bbb467-d32d-42aa-80bb-c9a6b15c0162" providerId="ADAL" clId="{DAC05334-5739-444C-BC26-397DF7CD4787}" dt="2023-09-25T13:11:06.335" v="66" actId="207"/>
        <pc:sldMkLst>
          <pc:docMk/>
          <pc:sldMk cId="1417210945" sldId="358"/>
        </pc:sldMkLst>
        <pc:spChg chg="mod">
          <ac:chgData name="Sougata Mukherjea" userId="f4bbb467-d32d-42aa-80bb-c9a6b15c0162" providerId="ADAL" clId="{DAC05334-5739-444C-BC26-397DF7CD4787}" dt="2023-09-25T13:11:06.335" v="66" actId="207"/>
          <ac:spMkLst>
            <pc:docMk/>
            <pc:sldMk cId="1417210945" sldId="358"/>
            <ac:spMk id="7" creationId="{00000000-0000-0000-0000-000000000000}"/>
          </ac:spMkLst>
        </pc:spChg>
      </pc:sldChg>
      <pc:sldChg chg="add del">
        <pc:chgData name="Sougata Mukherjea" userId="f4bbb467-d32d-42aa-80bb-c9a6b15c0162" providerId="ADAL" clId="{DAC05334-5739-444C-BC26-397DF7CD4787}" dt="2023-09-25T13:23:47.808" v="129"/>
        <pc:sldMkLst>
          <pc:docMk/>
          <pc:sldMk cId="0" sldId="369"/>
        </pc:sldMkLst>
      </pc:sldChg>
      <pc:sldChg chg="add del">
        <pc:chgData name="Sougata Mukherjea" userId="f4bbb467-d32d-42aa-80bb-c9a6b15c0162" providerId="ADAL" clId="{DAC05334-5739-444C-BC26-397DF7CD4787}" dt="2023-09-25T13:23:47.808" v="129"/>
        <pc:sldMkLst>
          <pc:docMk/>
          <pc:sldMk cId="0" sldId="370"/>
        </pc:sldMkLst>
      </pc:sldChg>
      <pc:sldChg chg="add del">
        <pc:chgData name="Sougata Mukherjea" userId="f4bbb467-d32d-42aa-80bb-c9a6b15c0162" providerId="ADAL" clId="{DAC05334-5739-444C-BC26-397DF7CD4787}" dt="2023-09-25T13:23:47.808" v="129"/>
        <pc:sldMkLst>
          <pc:docMk/>
          <pc:sldMk cId="0" sldId="371"/>
        </pc:sldMkLst>
      </pc:sldChg>
      <pc:sldChg chg="add del">
        <pc:chgData name="Sougata Mukherjea" userId="f4bbb467-d32d-42aa-80bb-c9a6b15c0162" providerId="ADAL" clId="{DAC05334-5739-444C-BC26-397DF7CD4787}" dt="2023-09-25T13:23:47.808" v="129"/>
        <pc:sldMkLst>
          <pc:docMk/>
          <pc:sldMk cId="0" sldId="372"/>
        </pc:sldMkLst>
      </pc:sldChg>
      <pc:sldChg chg="add del">
        <pc:chgData name="Sougata Mukherjea" userId="f4bbb467-d32d-42aa-80bb-c9a6b15c0162" providerId="ADAL" clId="{DAC05334-5739-444C-BC26-397DF7CD4787}" dt="2023-09-25T13:23:47.808" v="129"/>
        <pc:sldMkLst>
          <pc:docMk/>
          <pc:sldMk cId="0" sldId="373"/>
        </pc:sldMkLst>
      </pc:sldChg>
      <pc:sldChg chg="add del">
        <pc:chgData name="Sougata Mukherjea" userId="f4bbb467-d32d-42aa-80bb-c9a6b15c0162" providerId="ADAL" clId="{DAC05334-5739-444C-BC26-397DF7CD4787}" dt="2023-09-25T13:23:47.808" v="129"/>
        <pc:sldMkLst>
          <pc:docMk/>
          <pc:sldMk cId="0" sldId="374"/>
        </pc:sldMkLst>
      </pc:sldChg>
      <pc:sldChg chg="modSp">
        <pc:chgData name="Sougata Mukherjea" userId="f4bbb467-d32d-42aa-80bb-c9a6b15c0162" providerId="ADAL" clId="{DAC05334-5739-444C-BC26-397DF7CD4787}" dt="2023-09-25T13:11:18.426" v="67" actId="207"/>
        <pc:sldMkLst>
          <pc:docMk/>
          <pc:sldMk cId="4113893122" sldId="406"/>
        </pc:sldMkLst>
        <pc:spChg chg="mod">
          <ac:chgData name="Sougata Mukherjea" userId="f4bbb467-d32d-42aa-80bb-c9a6b15c0162" providerId="ADAL" clId="{DAC05334-5739-444C-BC26-397DF7CD4787}" dt="2023-09-25T13:11:18.426" v="67" actId="207"/>
          <ac:spMkLst>
            <pc:docMk/>
            <pc:sldMk cId="4113893122" sldId="406"/>
            <ac:spMk id="7" creationId="{00000000-0000-0000-0000-000000000000}"/>
          </ac:spMkLst>
        </pc:spChg>
      </pc:sldChg>
      <pc:sldChg chg="modSp mod">
        <pc:chgData name="Sougata Mukherjea" userId="f4bbb467-d32d-42aa-80bb-c9a6b15c0162" providerId="ADAL" clId="{DAC05334-5739-444C-BC26-397DF7CD4787}" dt="2023-09-25T13:11:29.354" v="68" actId="207"/>
        <pc:sldMkLst>
          <pc:docMk/>
          <pc:sldMk cId="4162251009" sldId="407"/>
        </pc:sldMkLst>
        <pc:spChg chg="mod">
          <ac:chgData name="Sougata Mukherjea" userId="f4bbb467-d32d-42aa-80bb-c9a6b15c0162" providerId="ADAL" clId="{DAC05334-5739-444C-BC26-397DF7CD4787}" dt="2023-09-25T13:11:29.354" v="68" actId="207"/>
          <ac:spMkLst>
            <pc:docMk/>
            <pc:sldMk cId="4162251009" sldId="407"/>
            <ac:spMk id="7" creationId="{00000000-0000-0000-0000-000000000000}"/>
          </ac:spMkLst>
        </pc:spChg>
      </pc:sldChg>
      <pc:sldChg chg="modSp">
        <pc:chgData name="Sougata Mukherjea" userId="f4bbb467-d32d-42aa-80bb-c9a6b15c0162" providerId="ADAL" clId="{DAC05334-5739-444C-BC26-397DF7CD4787}" dt="2023-09-25T13:11:39.249" v="69" actId="207"/>
        <pc:sldMkLst>
          <pc:docMk/>
          <pc:sldMk cId="324416955" sldId="408"/>
        </pc:sldMkLst>
        <pc:spChg chg="mod">
          <ac:chgData name="Sougata Mukherjea" userId="f4bbb467-d32d-42aa-80bb-c9a6b15c0162" providerId="ADAL" clId="{DAC05334-5739-444C-BC26-397DF7CD4787}" dt="2023-09-25T13:11:39.249" v="69" actId="207"/>
          <ac:spMkLst>
            <pc:docMk/>
            <pc:sldMk cId="324416955" sldId="408"/>
            <ac:spMk id="7" creationId="{00000000-0000-0000-0000-000000000000}"/>
          </ac:spMkLst>
        </pc:spChg>
      </pc:sldChg>
      <pc:sldChg chg="del">
        <pc:chgData name="Sougata Mukherjea" userId="f4bbb467-d32d-42aa-80bb-c9a6b15c0162" providerId="ADAL" clId="{DAC05334-5739-444C-BC26-397DF7CD4787}" dt="2023-09-25T12:43:08.587" v="0" actId="47"/>
        <pc:sldMkLst>
          <pc:docMk/>
          <pc:sldMk cId="3863495147" sldId="409"/>
        </pc:sldMkLst>
      </pc:sldChg>
      <pc:sldChg chg="modSp mod">
        <pc:chgData name="Sougata Mukherjea" userId="f4bbb467-d32d-42aa-80bb-c9a6b15c0162" providerId="ADAL" clId="{DAC05334-5739-444C-BC26-397DF7CD4787}" dt="2023-09-25T13:11:49.906" v="70" actId="207"/>
        <pc:sldMkLst>
          <pc:docMk/>
          <pc:sldMk cId="3562790222" sldId="410"/>
        </pc:sldMkLst>
        <pc:spChg chg="mod">
          <ac:chgData name="Sougata Mukherjea" userId="f4bbb467-d32d-42aa-80bb-c9a6b15c0162" providerId="ADAL" clId="{DAC05334-5739-444C-BC26-397DF7CD4787}" dt="2023-09-25T13:11:49.906" v="70" actId="207"/>
          <ac:spMkLst>
            <pc:docMk/>
            <pc:sldMk cId="3562790222" sldId="410"/>
            <ac:spMk id="7" creationId="{00000000-0000-0000-0000-000000000000}"/>
          </ac:spMkLst>
        </pc:spChg>
      </pc:sldChg>
      <pc:sldChg chg="modSp mod">
        <pc:chgData name="Sougata Mukherjea" userId="f4bbb467-d32d-42aa-80bb-c9a6b15c0162" providerId="ADAL" clId="{DAC05334-5739-444C-BC26-397DF7CD4787}" dt="2023-09-25T13:12:11.230" v="71" actId="207"/>
        <pc:sldMkLst>
          <pc:docMk/>
          <pc:sldMk cId="3960443831" sldId="411"/>
        </pc:sldMkLst>
        <pc:spChg chg="mod">
          <ac:chgData name="Sougata Mukherjea" userId="f4bbb467-d32d-42aa-80bb-c9a6b15c0162" providerId="ADAL" clId="{DAC05334-5739-444C-BC26-397DF7CD4787}" dt="2023-09-25T13:02:28.107" v="33" actId="20577"/>
          <ac:spMkLst>
            <pc:docMk/>
            <pc:sldMk cId="3960443831" sldId="411"/>
            <ac:spMk id="6" creationId="{00000000-0000-0000-0000-000000000000}"/>
          </ac:spMkLst>
        </pc:spChg>
        <pc:spChg chg="mod">
          <ac:chgData name="Sougata Mukherjea" userId="f4bbb467-d32d-42aa-80bb-c9a6b15c0162" providerId="ADAL" clId="{DAC05334-5739-444C-BC26-397DF7CD4787}" dt="2023-09-25T13:12:11.230" v="71" actId="207"/>
          <ac:spMkLst>
            <pc:docMk/>
            <pc:sldMk cId="3960443831" sldId="411"/>
            <ac:spMk id="7" creationId="{00000000-0000-0000-0000-000000000000}"/>
          </ac:spMkLst>
        </pc:spChg>
      </pc:sldChg>
      <pc:sldChg chg="modSp mod">
        <pc:chgData name="Sougata Mukherjea" userId="f4bbb467-d32d-42aa-80bb-c9a6b15c0162" providerId="ADAL" clId="{DAC05334-5739-444C-BC26-397DF7CD4787}" dt="2023-09-25T13:03:29.736" v="36" actId="20577"/>
        <pc:sldMkLst>
          <pc:docMk/>
          <pc:sldMk cId="1617598506" sldId="413"/>
        </pc:sldMkLst>
        <pc:spChg chg="mod">
          <ac:chgData name="Sougata Mukherjea" userId="f4bbb467-d32d-42aa-80bb-c9a6b15c0162" providerId="ADAL" clId="{DAC05334-5739-444C-BC26-397DF7CD4787}" dt="2023-09-25T13:03:29.736" v="36" actId="20577"/>
          <ac:spMkLst>
            <pc:docMk/>
            <pc:sldMk cId="1617598506" sldId="413"/>
            <ac:spMk id="6" creationId="{00000000-0000-0000-0000-000000000000}"/>
          </ac:spMkLst>
        </pc:spChg>
      </pc:sldChg>
      <pc:sldChg chg="modSp mod">
        <pc:chgData name="Sougata Mukherjea" userId="f4bbb467-d32d-42aa-80bb-c9a6b15c0162" providerId="ADAL" clId="{DAC05334-5739-444C-BC26-397DF7CD4787}" dt="2023-09-25T13:12:53.608" v="73" actId="207"/>
        <pc:sldMkLst>
          <pc:docMk/>
          <pc:sldMk cId="763303027" sldId="414"/>
        </pc:sldMkLst>
        <pc:spChg chg="mod">
          <ac:chgData name="Sougata Mukherjea" userId="f4bbb467-d32d-42aa-80bb-c9a6b15c0162" providerId="ADAL" clId="{DAC05334-5739-444C-BC26-397DF7CD4787}" dt="2023-09-25T13:12:53.608" v="73" actId="207"/>
          <ac:spMkLst>
            <pc:docMk/>
            <pc:sldMk cId="763303027" sldId="414"/>
            <ac:spMk id="7" creationId="{00000000-0000-0000-0000-000000000000}"/>
          </ac:spMkLst>
        </pc:spChg>
      </pc:sldChg>
      <pc:sldChg chg="modSp mod">
        <pc:chgData name="Sougata Mukherjea" userId="f4bbb467-d32d-42aa-80bb-c9a6b15c0162" providerId="ADAL" clId="{DAC05334-5739-444C-BC26-397DF7CD4787}" dt="2023-09-25T13:13:05.205" v="74" actId="207"/>
        <pc:sldMkLst>
          <pc:docMk/>
          <pc:sldMk cId="2208594127" sldId="415"/>
        </pc:sldMkLst>
        <pc:spChg chg="mod">
          <ac:chgData name="Sougata Mukherjea" userId="f4bbb467-d32d-42aa-80bb-c9a6b15c0162" providerId="ADAL" clId="{DAC05334-5739-444C-BC26-397DF7CD4787}" dt="2023-09-25T13:13:05.205" v="74" actId="207"/>
          <ac:spMkLst>
            <pc:docMk/>
            <pc:sldMk cId="2208594127" sldId="415"/>
            <ac:spMk id="2" creationId="{00000000-0000-0000-0000-000000000000}"/>
          </ac:spMkLst>
        </pc:spChg>
      </pc:sldChg>
      <pc:sldChg chg="del">
        <pc:chgData name="Sougata Mukherjea" userId="f4bbb467-d32d-42aa-80bb-c9a6b15c0162" providerId="ADAL" clId="{DAC05334-5739-444C-BC26-397DF7CD4787}" dt="2023-09-25T12:43:08.587" v="0" actId="47"/>
        <pc:sldMkLst>
          <pc:docMk/>
          <pc:sldMk cId="2881100745" sldId="416"/>
        </pc:sldMkLst>
      </pc:sldChg>
      <pc:sldChg chg="modSp mod">
        <pc:chgData name="Sougata Mukherjea" userId="f4bbb467-d32d-42aa-80bb-c9a6b15c0162" providerId="ADAL" clId="{DAC05334-5739-444C-BC26-397DF7CD4787}" dt="2023-09-25T13:14:37.985" v="98" actId="20577"/>
        <pc:sldMkLst>
          <pc:docMk/>
          <pc:sldMk cId="2144105413" sldId="417"/>
        </pc:sldMkLst>
        <pc:spChg chg="mod">
          <ac:chgData name="Sougata Mukherjea" userId="f4bbb467-d32d-42aa-80bb-c9a6b15c0162" providerId="ADAL" clId="{DAC05334-5739-444C-BC26-397DF7CD4787}" dt="2023-09-25T13:14:37.985" v="98" actId="20577"/>
          <ac:spMkLst>
            <pc:docMk/>
            <pc:sldMk cId="2144105413" sldId="417"/>
            <ac:spMk id="3" creationId="{00000000-0000-0000-0000-000000000000}"/>
          </ac:spMkLst>
        </pc:spChg>
      </pc:sldChg>
      <pc:sldChg chg="modSp mod">
        <pc:chgData name="Sougata Mukherjea" userId="f4bbb467-d32d-42aa-80bb-c9a6b15c0162" providerId="ADAL" clId="{DAC05334-5739-444C-BC26-397DF7CD4787}" dt="2023-09-25T13:14:00.051" v="81" actId="27636"/>
        <pc:sldMkLst>
          <pc:docMk/>
          <pc:sldMk cId="1221227054" sldId="418"/>
        </pc:sldMkLst>
        <pc:spChg chg="mod">
          <ac:chgData name="Sougata Mukherjea" userId="f4bbb467-d32d-42aa-80bb-c9a6b15c0162" providerId="ADAL" clId="{DAC05334-5739-444C-BC26-397DF7CD4787}" dt="2023-09-25T13:14:00.051" v="81" actId="27636"/>
          <ac:spMkLst>
            <pc:docMk/>
            <pc:sldMk cId="1221227054" sldId="418"/>
            <ac:spMk id="3" creationId="{00000000-0000-0000-0000-000000000000}"/>
          </ac:spMkLst>
        </pc:spChg>
      </pc:sldChg>
      <pc:sldChg chg="modSp mod">
        <pc:chgData name="Sougata Mukherjea" userId="f4bbb467-d32d-42aa-80bb-c9a6b15c0162" providerId="ADAL" clId="{DAC05334-5739-444C-BC26-397DF7CD4787}" dt="2023-09-25T13:12:43.400" v="72" actId="207"/>
        <pc:sldMkLst>
          <pc:docMk/>
          <pc:sldMk cId="1596667341" sldId="419"/>
        </pc:sldMkLst>
        <pc:spChg chg="mod">
          <ac:chgData name="Sougata Mukherjea" userId="f4bbb467-d32d-42aa-80bb-c9a6b15c0162" providerId="ADAL" clId="{DAC05334-5739-444C-BC26-397DF7CD4787}" dt="2023-09-25T13:03:39.613" v="39" actId="20577"/>
          <ac:spMkLst>
            <pc:docMk/>
            <pc:sldMk cId="1596667341" sldId="419"/>
            <ac:spMk id="6" creationId="{00000000-0000-0000-0000-000000000000}"/>
          </ac:spMkLst>
        </pc:spChg>
        <pc:spChg chg="mod">
          <ac:chgData name="Sougata Mukherjea" userId="f4bbb467-d32d-42aa-80bb-c9a6b15c0162" providerId="ADAL" clId="{DAC05334-5739-444C-BC26-397DF7CD4787}" dt="2023-09-25T13:12:43.400" v="72" actId="207"/>
          <ac:spMkLst>
            <pc:docMk/>
            <pc:sldMk cId="1596667341" sldId="419"/>
            <ac:spMk id="7" creationId="{00000000-0000-0000-0000-000000000000}"/>
          </ac:spMkLst>
        </pc:spChg>
      </pc:sldChg>
      <pc:sldChg chg="modSp mod">
        <pc:chgData name="Sougata Mukherjea" userId="f4bbb467-d32d-42aa-80bb-c9a6b15c0162" providerId="ADAL" clId="{DAC05334-5739-444C-BC26-397DF7CD4787}" dt="2023-09-25T13:10:52.875" v="65" actId="207"/>
        <pc:sldMkLst>
          <pc:docMk/>
          <pc:sldMk cId="325115837" sldId="420"/>
        </pc:sldMkLst>
        <pc:spChg chg="mod">
          <ac:chgData name="Sougata Mukherjea" userId="f4bbb467-d32d-42aa-80bb-c9a6b15c0162" providerId="ADAL" clId="{DAC05334-5739-444C-BC26-397DF7CD4787}" dt="2023-09-25T13:10:52.875" v="65" actId="207"/>
          <ac:spMkLst>
            <pc:docMk/>
            <pc:sldMk cId="325115837" sldId="420"/>
            <ac:spMk id="7" creationId="{00000000-0000-0000-0000-000000000000}"/>
          </ac:spMkLst>
        </pc:spChg>
      </pc:sldChg>
      <pc:sldChg chg="modSp mod">
        <pc:chgData name="Sougata Mukherjea" userId="f4bbb467-d32d-42aa-80bb-c9a6b15c0162" providerId="ADAL" clId="{DAC05334-5739-444C-BC26-397DF7CD4787}" dt="2023-09-25T13:25:24.684" v="144" actId="27636"/>
        <pc:sldMkLst>
          <pc:docMk/>
          <pc:sldMk cId="1622938738" sldId="422"/>
        </pc:sldMkLst>
        <pc:spChg chg="mod">
          <ac:chgData name="Sougata Mukherjea" userId="f4bbb467-d32d-42aa-80bb-c9a6b15c0162" providerId="ADAL" clId="{DAC05334-5739-444C-BC26-397DF7CD4787}" dt="2023-09-25T13:25:24.684" v="144" actId="27636"/>
          <ac:spMkLst>
            <pc:docMk/>
            <pc:sldMk cId="1622938738" sldId="422"/>
            <ac:spMk id="3" creationId="{00000000-0000-0000-0000-000000000000}"/>
          </ac:spMkLst>
        </pc:spChg>
      </pc:sldChg>
      <pc:sldChg chg="modSp mod">
        <pc:chgData name="Sougata Mukherjea" userId="f4bbb467-d32d-42aa-80bb-c9a6b15c0162" providerId="ADAL" clId="{DAC05334-5739-444C-BC26-397DF7CD4787}" dt="2023-09-25T13:15:00.748" v="100" actId="207"/>
        <pc:sldMkLst>
          <pc:docMk/>
          <pc:sldMk cId="1441683486" sldId="423"/>
        </pc:sldMkLst>
        <pc:spChg chg="mod">
          <ac:chgData name="Sougata Mukherjea" userId="f4bbb467-d32d-42aa-80bb-c9a6b15c0162" providerId="ADAL" clId="{DAC05334-5739-444C-BC26-397DF7CD4787}" dt="2023-09-25T13:15:00.748" v="100" actId="207"/>
          <ac:spMkLst>
            <pc:docMk/>
            <pc:sldMk cId="1441683486" sldId="423"/>
            <ac:spMk id="7" creationId="{00000000-0000-0000-0000-000000000000}"/>
          </ac:spMkLst>
        </pc:spChg>
      </pc:sldChg>
      <pc:sldChg chg="del">
        <pc:chgData name="Sougata Mukherjea" userId="f4bbb467-d32d-42aa-80bb-c9a6b15c0162" providerId="ADAL" clId="{DAC05334-5739-444C-BC26-397DF7CD4787}" dt="2023-09-25T12:43:08.587" v="0" actId="47"/>
        <pc:sldMkLst>
          <pc:docMk/>
          <pc:sldMk cId="4062129868" sldId="424"/>
        </pc:sldMkLst>
      </pc:sldChg>
      <pc:sldChg chg="modSp mod">
        <pc:chgData name="Sougata Mukherjea" userId="f4bbb467-d32d-42aa-80bb-c9a6b15c0162" providerId="ADAL" clId="{DAC05334-5739-444C-BC26-397DF7CD4787}" dt="2023-09-25T13:15:13.962" v="101" actId="207"/>
        <pc:sldMkLst>
          <pc:docMk/>
          <pc:sldMk cId="1269146746" sldId="425"/>
        </pc:sldMkLst>
        <pc:spChg chg="mod">
          <ac:chgData name="Sougata Mukherjea" userId="f4bbb467-d32d-42aa-80bb-c9a6b15c0162" providerId="ADAL" clId="{DAC05334-5739-444C-BC26-397DF7CD4787}" dt="2023-09-25T13:15:13.962" v="101" actId="207"/>
          <ac:spMkLst>
            <pc:docMk/>
            <pc:sldMk cId="1269146746" sldId="425"/>
            <ac:spMk id="7" creationId="{00000000-0000-0000-0000-000000000000}"/>
          </ac:spMkLst>
        </pc:spChg>
      </pc:sldChg>
      <pc:sldChg chg="modSp mod">
        <pc:chgData name="Sougata Mukherjea" userId="f4bbb467-d32d-42aa-80bb-c9a6b15c0162" providerId="ADAL" clId="{DAC05334-5739-444C-BC26-397DF7CD4787}" dt="2023-09-25T13:16:14.276" v="106" actId="403"/>
        <pc:sldMkLst>
          <pc:docMk/>
          <pc:sldMk cId="2120561117" sldId="426"/>
        </pc:sldMkLst>
        <pc:spChg chg="mod">
          <ac:chgData name="Sougata Mukherjea" userId="f4bbb467-d32d-42aa-80bb-c9a6b15c0162" providerId="ADAL" clId="{DAC05334-5739-444C-BC26-397DF7CD4787}" dt="2023-09-25T13:10:24.229" v="64" actId="404"/>
          <ac:spMkLst>
            <pc:docMk/>
            <pc:sldMk cId="2120561117" sldId="426"/>
            <ac:spMk id="6" creationId="{00000000-0000-0000-0000-000000000000}"/>
          </ac:spMkLst>
        </pc:spChg>
        <pc:spChg chg="mod">
          <ac:chgData name="Sougata Mukherjea" userId="f4bbb467-d32d-42aa-80bb-c9a6b15c0162" providerId="ADAL" clId="{DAC05334-5739-444C-BC26-397DF7CD4787}" dt="2023-09-25T13:16:14.276" v="106" actId="403"/>
          <ac:spMkLst>
            <pc:docMk/>
            <pc:sldMk cId="2120561117" sldId="426"/>
            <ac:spMk id="7" creationId="{00000000-0000-0000-0000-000000000000}"/>
          </ac:spMkLst>
        </pc:spChg>
        <pc:picChg chg="mod">
          <ac:chgData name="Sougata Mukherjea" userId="f4bbb467-d32d-42aa-80bb-c9a6b15c0162" providerId="ADAL" clId="{DAC05334-5739-444C-BC26-397DF7CD4787}" dt="2023-09-25T13:15:40.718" v="102" actId="1076"/>
          <ac:picMkLst>
            <pc:docMk/>
            <pc:sldMk cId="2120561117" sldId="426"/>
            <ac:picMk id="3" creationId="{111192C5-A857-9E66-190D-C1337A9A1284}"/>
          </ac:picMkLst>
        </pc:picChg>
      </pc:sldChg>
      <pc:sldChg chg="modSp mod">
        <pc:chgData name="Sougata Mukherjea" userId="f4bbb467-d32d-42aa-80bb-c9a6b15c0162" providerId="ADAL" clId="{DAC05334-5739-444C-BC26-397DF7CD4787}" dt="2023-09-25T13:19:19.225" v="126" actId="207"/>
        <pc:sldMkLst>
          <pc:docMk/>
          <pc:sldMk cId="2812250153" sldId="427"/>
        </pc:sldMkLst>
        <pc:spChg chg="mod">
          <ac:chgData name="Sougata Mukherjea" userId="f4bbb467-d32d-42aa-80bb-c9a6b15c0162" providerId="ADAL" clId="{DAC05334-5739-444C-BC26-397DF7CD4787}" dt="2023-09-25T13:19:19.225" v="126" actId="207"/>
          <ac:spMkLst>
            <pc:docMk/>
            <pc:sldMk cId="2812250153" sldId="427"/>
            <ac:spMk id="13" creationId="{D2D2C54F-A84B-5590-9512-8864A7503329}"/>
          </ac:spMkLst>
        </pc:spChg>
      </pc:sldChg>
      <pc:sldChg chg="delSp modSp mod">
        <pc:chgData name="Sougata Mukherjea" userId="f4bbb467-d32d-42aa-80bb-c9a6b15c0162" providerId="ADAL" clId="{DAC05334-5739-444C-BC26-397DF7CD4787}" dt="2023-09-25T13:18:25.202" v="123" actId="14100"/>
        <pc:sldMkLst>
          <pc:docMk/>
          <pc:sldMk cId="3980357232" sldId="428"/>
        </pc:sldMkLst>
        <pc:spChg chg="del mod">
          <ac:chgData name="Sougata Mukherjea" userId="f4bbb467-d32d-42aa-80bb-c9a6b15c0162" providerId="ADAL" clId="{DAC05334-5739-444C-BC26-397DF7CD4787}" dt="2023-09-25T13:17:35.333" v="115"/>
          <ac:spMkLst>
            <pc:docMk/>
            <pc:sldMk cId="3980357232" sldId="428"/>
            <ac:spMk id="7" creationId="{A63FBE30-C447-3E00-1663-66AE87BE07AF}"/>
          </ac:spMkLst>
        </pc:spChg>
        <pc:picChg chg="mod">
          <ac:chgData name="Sougata Mukherjea" userId="f4bbb467-d32d-42aa-80bb-c9a6b15c0162" providerId="ADAL" clId="{DAC05334-5739-444C-BC26-397DF7CD4787}" dt="2023-09-25T13:18:25.202" v="123" actId="14100"/>
          <ac:picMkLst>
            <pc:docMk/>
            <pc:sldMk cId="3980357232" sldId="428"/>
            <ac:picMk id="6" creationId="{3A14A51C-6683-6BA7-5109-B784CA299212}"/>
          </ac:picMkLst>
        </pc:picChg>
      </pc:sldChg>
      <pc:sldChg chg="add del">
        <pc:chgData name="Sougata Mukherjea" userId="f4bbb467-d32d-42aa-80bb-c9a6b15c0162" providerId="ADAL" clId="{DAC05334-5739-444C-BC26-397DF7CD4787}" dt="2023-09-25T13:23:47.808" v="129"/>
        <pc:sldMkLst>
          <pc:docMk/>
          <pc:sldMk cId="0" sldId="436"/>
        </pc:sldMkLst>
      </pc:sldChg>
      <pc:sldChg chg="modSp mod">
        <pc:chgData name="Sougata Mukherjea" userId="f4bbb467-d32d-42aa-80bb-c9a6b15c0162" providerId="ADAL" clId="{DAC05334-5739-444C-BC26-397DF7CD4787}" dt="2023-09-25T13:14:48.823" v="99" actId="207"/>
        <pc:sldMkLst>
          <pc:docMk/>
          <pc:sldMk cId="252601299" sldId="437"/>
        </pc:sldMkLst>
        <pc:spChg chg="mod">
          <ac:chgData name="Sougata Mukherjea" userId="f4bbb467-d32d-42aa-80bb-c9a6b15c0162" providerId="ADAL" clId="{DAC05334-5739-444C-BC26-397DF7CD4787}" dt="2023-09-25T13:14:48.823" v="99" actId="207"/>
          <ac:spMkLst>
            <pc:docMk/>
            <pc:sldMk cId="252601299" sldId="437"/>
            <ac:spMk id="7" creationId="{00000000-0000-0000-0000-000000000000}"/>
          </ac:spMkLst>
        </pc:spChg>
      </pc:sldChg>
      <pc:sldChg chg="del">
        <pc:chgData name="Sougata Mukherjea" userId="f4bbb467-d32d-42aa-80bb-c9a6b15c0162" providerId="ADAL" clId="{DAC05334-5739-444C-BC26-397DF7CD4787}" dt="2023-09-25T12:43:08.587" v="0" actId="47"/>
        <pc:sldMkLst>
          <pc:docMk/>
          <pc:sldMk cId="425982692" sldId="438"/>
        </pc:sldMkLst>
      </pc:sldChg>
      <pc:sldChg chg="add del">
        <pc:chgData name="Sougata Mukherjea" userId="f4bbb467-d32d-42aa-80bb-c9a6b15c0162" providerId="ADAL" clId="{DAC05334-5739-444C-BC26-397DF7CD4787}" dt="2023-09-25T13:23:47.808" v="129"/>
        <pc:sldMkLst>
          <pc:docMk/>
          <pc:sldMk cId="684710996" sldId="439"/>
        </pc:sldMkLst>
      </pc:sldChg>
      <pc:sldChg chg="del">
        <pc:chgData name="Sougata Mukherjea" userId="f4bbb467-d32d-42aa-80bb-c9a6b15c0162" providerId="ADAL" clId="{DAC05334-5739-444C-BC26-397DF7CD4787}" dt="2023-09-25T12:43:08.587" v="0" actId="47"/>
        <pc:sldMkLst>
          <pc:docMk/>
          <pc:sldMk cId="103445919" sldId="440"/>
        </pc:sldMkLst>
      </pc:sldChg>
      <pc:sldChg chg="del">
        <pc:chgData name="Sougata Mukherjea" userId="f4bbb467-d32d-42aa-80bb-c9a6b15c0162" providerId="ADAL" clId="{DAC05334-5739-444C-BC26-397DF7CD4787}" dt="2023-09-25T12:43:08.587" v="0" actId="47"/>
        <pc:sldMkLst>
          <pc:docMk/>
          <pc:sldMk cId="2144294463" sldId="442"/>
        </pc:sldMkLst>
      </pc:sldChg>
      <pc:sldChg chg="del">
        <pc:chgData name="Sougata Mukherjea" userId="f4bbb467-d32d-42aa-80bb-c9a6b15c0162" providerId="ADAL" clId="{DAC05334-5739-444C-BC26-397DF7CD4787}" dt="2023-09-25T12:43:08.587" v="0" actId="47"/>
        <pc:sldMkLst>
          <pc:docMk/>
          <pc:sldMk cId="2059014496" sldId="474"/>
        </pc:sldMkLst>
      </pc:sldChg>
      <pc:sldChg chg="delSp modSp add mod">
        <pc:chgData name="Sougata Mukherjea" userId="f4bbb467-d32d-42aa-80bb-c9a6b15c0162" providerId="ADAL" clId="{DAC05334-5739-444C-BC26-397DF7CD4787}" dt="2023-09-25T13:16:03.534" v="105" actId="403"/>
        <pc:sldMkLst>
          <pc:docMk/>
          <pc:sldMk cId="2950181040" sldId="474"/>
        </pc:sldMkLst>
        <pc:spChg chg="mod">
          <ac:chgData name="Sougata Mukherjea" userId="f4bbb467-d32d-42aa-80bb-c9a6b15c0162" providerId="ADAL" clId="{DAC05334-5739-444C-BC26-397DF7CD4787}" dt="2023-09-25T13:16:03.534" v="105" actId="403"/>
          <ac:spMkLst>
            <pc:docMk/>
            <pc:sldMk cId="2950181040" sldId="474"/>
            <ac:spMk id="7" creationId="{00000000-0000-0000-0000-000000000000}"/>
          </ac:spMkLst>
        </pc:spChg>
        <pc:picChg chg="del">
          <ac:chgData name="Sougata Mukherjea" userId="f4bbb467-d32d-42aa-80bb-c9a6b15c0162" providerId="ADAL" clId="{DAC05334-5739-444C-BC26-397DF7CD4787}" dt="2023-09-25T13:08:16.858" v="46" actId="478"/>
          <ac:picMkLst>
            <pc:docMk/>
            <pc:sldMk cId="2950181040" sldId="474"/>
            <ac:picMk id="3" creationId="{111192C5-A857-9E66-190D-C1337A9A1284}"/>
          </ac:picMkLst>
        </pc:picChg>
      </pc:sldChg>
      <pc:sldChg chg="delSp add del mod ord">
        <pc:chgData name="Sougata Mukherjea" userId="f4bbb467-d32d-42aa-80bb-c9a6b15c0162" providerId="ADAL" clId="{DAC05334-5739-444C-BC26-397DF7CD4787}" dt="2023-09-25T13:18:48.635" v="124" actId="2696"/>
        <pc:sldMkLst>
          <pc:docMk/>
          <pc:sldMk cId="939427576" sldId="475"/>
        </pc:sldMkLst>
        <pc:picChg chg="del">
          <ac:chgData name="Sougata Mukherjea" userId="f4bbb467-d32d-42aa-80bb-c9a6b15c0162" providerId="ADAL" clId="{DAC05334-5739-444C-BC26-397DF7CD4787}" dt="2023-09-25T13:16:44.418" v="108" actId="478"/>
          <ac:picMkLst>
            <pc:docMk/>
            <pc:sldMk cId="939427576" sldId="475"/>
            <ac:picMk id="6" creationId="{3A14A51C-6683-6BA7-5109-B784CA299212}"/>
          </ac:picMkLst>
        </pc:picChg>
      </pc:sldChg>
      <pc:sldChg chg="del">
        <pc:chgData name="Sougata Mukherjea" userId="f4bbb467-d32d-42aa-80bb-c9a6b15c0162" providerId="ADAL" clId="{DAC05334-5739-444C-BC26-397DF7CD4787}" dt="2023-09-25T12:43:08.587" v="0" actId="47"/>
        <pc:sldMkLst>
          <pc:docMk/>
          <pc:sldMk cId="2090342342" sldId="475"/>
        </pc:sldMkLst>
      </pc:sldChg>
      <pc:sldChg chg="del">
        <pc:chgData name="Sougata Mukherjea" userId="f4bbb467-d32d-42aa-80bb-c9a6b15c0162" providerId="ADAL" clId="{DAC05334-5739-444C-BC26-397DF7CD4787}" dt="2023-09-25T12:43:08.587" v="0" actId="47"/>
        <pc:sldMkLst>
          <pc:docMk/>
          <pc:sldMk cId="1803617624" sldId="476"/>
        </pc:sldMkLst>
      </pc:sldChg>
      <pc:sldChg chg="delSp modSp new mod ord">
        <pc:chgData name="Sougata Mukherjea" userId="f4bbb467-d32d-42aa-80bb-c9a6b15c0162" providerId="ADAL" clId="{DAC05334-5739-444C-BC26-397DF7CD4787}" dt="2023-09-25T13:18:58.620" v="125" actId="207"/>
        <pc:sldMkLst>
          <pc:docMk/>
          <pc:sldMk cId="2253137152" sldId="476"/>
        </pc:sldMkLst>
        <pc:spChg chg="mod">
          <ac:chgData name="Sougata Mukherjea" userId="f4bbb467-d32d-42aa-80bb-c9a6b15c0162" providerId="ADAL" clId="{DAC05334-5739-444C-BC26-397DF7CD4787}" dt="2023-09-25T13:17:55.938" v="119"/>
          <ac:spMkLst>
            <pc:docMk/>
            <pc:sldMk cId="2253137152" sldId="476"/>
            <ac:spMk id="2" creationId="{453AA6F3-0516-43C2-D4B7-B36BB7960619}"/>
          </ac:spMkLst>
        </pc:spChg>
        <pc:spChg chg="mod">
          <ac:chgData name="Sougata Mukherjea" userId="f4bbb467-d32d-42aa-80bb-c9a6b15c0162" providerId="ADAL" clId="{DAC05334-5739-444C-BC26-397DF7CD4787}" dt="2023-09-25T13:18:58.620" v="125" actId="207"/>
          <ac:spMkLst>
            <pc:docMk/>
            <pc:sldMk cId="2253137152" sldId="476"/>
            <ac:spMk id="3" creationId="{22D3EDB8-2028-1F3A-ACE5-C995F9297262}"/>
          </ac:spMkLst>
        </pc:spChg>
        <pc:spChg chg="del">
          <ac:chgData name="Sougata Mukherjea" userId="f4bbb467-d32d-42aa-80bb-c9a6b15c0162" providerId="ADAL" clId="{DAC05334-5739-444C-BC26-397DF7CD4787}" dt="2023-09-25T13:17:22.533" v="112" actId="478"/>
          <ac:spMkLst>
            <pc:docMk/>
            <pc:sldMk cId="2253137152" sldId="476"/>
            <ac:spMk id="4" creationId="{B8C1C4E4-63A2-0D6B-F11C-55B1364A419B}"/>
          </ac:spMkLst>
        </pc:spChg>
      </pc:sldChg>
      <pc:sldChg chg="del">
        <pc:chgData name="Sougata Mukherjea" userId="f4bbb467-d32d-42aa-80bb-c9a6b15c0162" providerId="ADAL" clId="{DAC05334-5739-444C-BC26-397DF7CD4787}" dt="2023-09-25T12:43:08.587" v="0" actId="47"/>
        <pc:sldMkLst>
          <pc:docMk/>
          <pc:sldMk cId="4040896257" sldId="477"/>
        </pc:sldMkLst>
      </pc:sldChg>
      <pc:sldChg chg="del">
        <pc:chgData name="Sougata Mukherjea" userId="f4bbb467-d32d-42aa-80bb-c9a6b15c0162" providerId="ADAL" clId="{DAC05334-5739-444C-BC26-397DF7CD4787}" dt="2023-09-25T12:43:08.587" v="0" actId="47"/>
        <pc:sldMkLst>
          <pc:docMk/>
          <pc:sldMk cId="2854761807" sldId="478"/>
        </pc:sldMkLst>
      </pc:sldChg>
      <pc:sldChg chg="del">
        <pc:chgData name="Sougata Mukherjea" userId="f4bbb467-d32d-42aa-80bb-c9a6b15c0162" providerId="ADAL" clId="{DAC05334-5739-444C-BC26-397DF7CD4787}" dt="2023-09-25T12:43:08.587" v="0" actId="47"/>
        <pc:sldMkLst>
          <pc:docMk/>
          <pc:sldMk cId="26521509" sldId="479"/>
        </pc:sldMkLst>
      </pc:sldChg>
      <pc:sldChg chg="del">
        <pc:chgData name="Sougata Mukherjea" userId="f4bbb467-d32d-42aa-80bb-c9a6b15c0162" providerId="ADAL" clId="{DAC05334-5739-444C-BC26-397DF7CD4787}" dt="2023-09-25T12:43:08.587" v="0" actId="47"/>
        <pc:sldMkLst>
          <pc:docMk/>
          <pc:sldMk cId="2675697662" sldId="480"/>
        </pc:sldMkLst>
      </pc:sldChg>
      <pc:sldChg chg="del">
        <pc:chgData name="Sougata Mukherjea" userId="f4bbb467-d32d-42aa-80bb-c9a6b15c0162" providerId="ADAL" clId="{DAC05334-5739-444C-BC26-397DF7CD4787}" dt="2023-09-25T12:43:08.587" v="0" actId="47"/>
        <pc:sldMkLst>
          <pc:docMk/>
          <pc:sldMk cId="3850358998" sldId="481"/>
        </pc:sldMkLst>
      </pc:sldChg>
      <pc:sldChg chg="del">
        <pc:chgData name="Sougata Mukherjea" userId="f4bbb467-d32d-42aa-80bb-c9a6b15c0162" providerId="ADAL" clId="{DAC05334-5739-444C-BC26-397DF7CD4787}" dt="2023-09-25T12:43:08.587" v="0" actId="47"/>
        <pc:sldMkLst>
          <pc:docMk/>
          <pc:sldMk cId="1041272341" sldId="482"/>
        </pc:sldMkLst>
      </pc:sldChg>
      <pc:sldChg chg="del">
        <pc:chgData name="Sougata Mukherjea" userId="f4bbb467-d32d-42aa-80bb-c9a6b15c0162" providerId="ADAL" clId="{DAC05334-5739-444C-BC26-397DF7CD4787}" dt="2023-09-25T12:43:08.587" v="0" actId="47"/>
        <pc:sldMkLst>
          <pc:docMk/>
          <pc:sldMk cId="2523606887" sldId="483"/>
        </pc:sldMkLst>
      </pc:sldChg>
      <pc:sldChg chg="del">
        <pc:chgData name="Sougata Mukherjea" userId="f4bbb467-d32d-42aa-80bb-c9a6b15c0162" providerId="ADAL" clId="{DAC05334-5739-444C-BC26-397DF7CD4787}" dt="2023-09-25T12:43:08.587" v="0" actId="47"/>
        <pc:sldMkLst>
          <pc:docMk/>
          <pc:sldMk cId="3834526342" sldId="484"/>
        </pc:sldMkLst>
      </pc:sldChg>
      <pc:sldChg chg="del">
        <pc:chgData name="Sougata Mukherjea" userId="f4bbb467-d32d-42aa-80bb-c9a6b15c0162" providerId="ADAL" clId="{DAC05334-5739-444C-BC26-397DF7CD4787}" dt="2023-09-25T12:43:08.587" v="0" actId="47"/>
        <pc:sldMkLst>
          <pc:docMk/>
          <pc:sldMk cId="3532457605" sldId="485"/>
        </pc:sldMkLst>
      </pc:sldChg>
      <pc:sldChg chg="del">
        <pc:chgData name="Sougata Mukherjea" userId="f4bbb467-d32d-42aa-80bb-c9a6b15c0162" providerId="ADAL" clId="{DAC05334-5739-444C-BC26-397DF7CD4787}" dt="2023-09-25T12:43:08.587" v="0" actId="47"/>
        <pc:sldMkLst>
          <pc:docMk/>
          <pc:sldMk cId="3817536339" sldId="486"/>
        </pc:sldMkLst>
      </pc:sldChg>
      <pc:sldChg chg="del">
        <pc:chgData name="Sougata Mukherjea" userId="f4bbb467-d32d-42aa-80bb-c9a6b15c0162" providerId="ADAL" clId="{DAC05334-5739-444C-BC26-397DF7CD4787}" dt="2023-09-25T12:43:08.587" v="0" actId="47"/>
        <pc:sldMkLst>
          <pc:docMk/>
          <pc:sldMk cId="2281348197" sldId="487"/>
        </pc:sldMkLst>
      </pc:sldChg>
      <pc:sldChg chg="del">
        <pc:chgData name="Sougata Mukherjea" userId="f4bbb467-d32d-42aa-80bb-c9a6b15c0162" providerId="ADAL" clId="{DAC05334-5739-444C-BC26-397DF7CD4787}" dt="2023-09-25T12:43:08.587" v="0" actId="47"/>
        <pc:sldMkLst>
          <pc:docMk/>
          <pc:sldMk cId="3095014531" sldId="488"/>
        </pc:sldMkLst>
      </pc:sldChg>
      <pc:sldChg chg="del">
        <pc:chgData name="Sougata Mukherjea" userId="f4bbb467-d32d-42aa-80bb-c9a6b15c0162" providerId="ADAL" clId="{DAC05334-5739-444C-BC26-397DF7CD4787}" dt="2023-09-25T12:43:08.587" v="0" actId="47"/>
        <pc:sldMkLst>
          <pc:docMk/>
          <pc:sldMk cId="1576255183" sldId="489"/>
        </pc:sldMkLst>
      </pc:sldChg>
      <pc:sldChg chg="del">
        <pc:chgData name="Sougata Mukherjea" userId="f4bbb467-d32d-42aa-80bb-c9a6b15c0162" providerId="ADAL" clId="{DAC05334-5739-444C-BC26-397DF7CD4787}" dt="2023-09-25T12:43:08.587" v="0" actId="47"/>
        <pc:sldMkLst>
          <pc:docMk/>
          <pc:sldMk cId="2453435301" sldId="490"/>
        </pc:sldMkLst>
      </pc:sldChg>
      <pc:sldChg chg="del">
        <pc:chgData name="Sougata Mukherjea" userId="f4bbb467-d32d-42aa-80bb-c9a6b15c0162" providerId="ADAL" clId="{DAC05334-5739-444C-BC26-397DF7CD4787}" dt="2023-09-25T12:43:08.587" v="0" actId="47"/>
        <pc:sldMkLst>
          <pc:docMk/>
          <pc:sldMk cId="905828682" sldId="491"/>
        </pc:sldMkLst>
      </pc:sldChg>
      <pc:sldChg chg="del">
        <pc:chgData name="Sougata Mukherjea" userId="f4bbb467-d32d-42aa-80bb-c9a6b15c0162" providerId="ADAL" clId="{DAC05334-5739-444C-BC26-397DF7CD4787}" dt="2023-09-25T12:43:08.587" v="0" actId="47"/>
        <pc:sldMkLst>
          <pc:docMk/>
          <pc:sldMk cId="3339906301" sldId="492"/>
        </pc:sldMkLst>
      </pc:sldChg>
      <pc:sldChg chg="del">
        <pc:chgData name="Sougata Mukherjea" userId="f4bbb467-d32d-42aa-80bb-c9a6b15c0162" providerId="ADAL" clId="{DAC05334-5739-444C-BC26-397DF7CD4787}" dt="2023-09-25T12:43:08.587" v="0" actId="47"/>
        <pc:sldMkLst>
          <pc:docMk/>
          <pc:sldMk cId="3802272110" sldId="493"/>
        </pc:sldMkLst>
      </pc:sldChg>
      <pc:sldChg chg="del">
        <pc:chgData name="Sougata Mukherjea" userId="f4bbb467-d32d-42aa-80bb-c9a6b15c0162" providerId="ADAL" clId="{DAC05334-5739-444C-BC26-397DF7CD4787}" dt="2023-09-25T12:43:08.587" v="0" actId="47"/>
        <pc:sldMkLst>
          <pc:docMk/>
          <pc:sldMk cId="3425793809" sldId="494"/>
        </pc:sldMkLst>
      </pc:sldChg>
      <pc:sldChg chg="del">
        <pc:chgData name="Sougata Mukherjea" userId="f4bbb467-d32d-42aa-80bb-c9a6b15c0162" providerId="ADAL" clId="{DAC05334-5739-444C-BC26-397DF7CD4787}" dt="2023-09-25T12:43:08.587" v="0" actId="47"/>
        <pc:sldMkLst>
          <pc:docMk/>
          <pc:sldMk cId="2711291102" sldId="495"/>
        </pc:sldMkLst>
      </pc:sldChg>
      <pc:sldChg chg="del">
        <pc:chgData name="Sougata Mukherjea" userId="f4bbb467-d32d-42aa-80bb-c9a6b15c0162" providerId="ADAL" clId="{DAC05334-5739-444C-BC26-397DF7CD4787}" dt="2023-09-25T12:43:08.587" v="0" actId="47"/>
        <pc:sldMkLst>
          <pc:docMk/>
          <pc:sldMk cId="1962092083" sldId="496"/>
        </pc:sldMkLst>
      </pc:sldChg>
      <pc:sldChg chg="del">
        <pc:chgData name="Sougata Mukherjea" userId="f4bbb467-d32d-42aa-80bb-c9a6b15c0162" providerId="ADAL" clId="{DAC05334-5739-444C-BC26-397DF7CD4787}" dt="2023-09-25T12:43:08.587" v="0" actId="47"/>
        <pc:sldMkLst>
          <pc:docMk/>
          <pc:sldMk cId="2287022349" sldId="497"/>
        </pc:sldMkLst>
      </pc:sldChg>
      <pc:sldChg chg="del">
        <pc:chgData name="Sougata Mukherjea" userId="f4bbb467-d32d-42aa-80bb-c9a6b15c0162" providerId="ADAL" clId="{DAC05334-5739-444C-BC26-397DF7CD4787}" dt="2023-09-25T12:43:08.587" v="0" actId="47"/>
        <pc:sldMkLst>
          <pc:docMk/>
          <pc:sldMk cId="2997401586" sldId="498"/>
        </pc:sldMkLst>
      </pc:sldChg>
      <pc:sldChg chg="del">
        <pc:chgData name="Sougata Mukherjea" userId="f4bbb467-d32d-42aa-80bb-c9a6b15c0162" providerId="ADAL" clId="{DAC05334-5739-444C-BC26-397DF7CD4787}" dt="2023-09-25T12:43:08.587" v="0" actId="47"/>
        <pc:sldMkLst>
          <pc:docMk/>
          <pc:sldMk cId="3246938161" sldId="499"/>
        </pc:sldMkLst>
      </pc:sldChg>
      <pc:sldChg chg="del">
        <pc:chgData name="Sougata Mukherjea" userId="f4bbb467-d32d-42aa-80bb-c9a6b15c0162" providerId="ADAL" clId="{DAC05334-5739-444C-BC26-397DF7CD4787}" dt="2023-09-25T12:43:08.587" v="0" actId="47"/>
        <pc:sldMkLst>
          <pc:docMk/>
          <pc:sldMk cId="814433705" sldId="500"/>
        </pc:sldMkLst>
      </pc:sldChg>
      <pc:sldChg chg="del">
        <pc:chgData name="Sougata Mukherjea" userId="f4bbb467-d32d-42aa-80bb-c9a6b15c0162" providerId="ADAL" clId="{DAC05334-5739-444C-BC26-397DF7CD4787}" dt="2023-09-25T12:43:08.587" v="0" actId="47"/>
        <pc:sldMkLst>
          <pc:docMk/>
          <pc:sldMk cId="3552524563" sldId="501"/>
        </pc:sldMkLst>
      </pc:sldChg>
      <pc:sldChg chg="del">
        <pc:chgData name="Sougata Mukherjea" userId="f4bbb467-d32d-42aa-80bb-c9a6b15c0162" providerId="ADAL" clId="{DAC05334-5739-444C-BC26-397DF7CD4787}" dt="2023-09-25T12:43:08.587" v="0" actId="47"/>
        <pc:sldMkLst>
          <pc:docMk/>
          <pc:sldMk cId="3809587803" sldId="502"/>
        </pc:sldMkLst>
      </pc:sldChg>
      <pc:sldChg chg="del">
        <pc:chgData name="Sougata Mukherjea" userId="f4bbb467-d32d-42aa-80bb-c9a6b15c0162" providerId="ADAL" clId="{DAC05334-5739-444C-BC26-397DF7CD4787}" dt="2023-09-25T12:43:08.587" v="0" actId="47"/>
        <pc:sldMkLst>
          <pc:docMk/>
          <pc:sldMk cId="447739126" sldId="503"/>
        </pc:sldMkLst>
      </pc:sldChg>
      <pc:sldChg chg="add del">
        <pc:chgData name="Sougata Mukherjea" userId="f4bbb467-d32d-42aa-80bb-c9a6b15c0162" providerId="ADAL" clId="{DAC05334-5739-444C-BC26-397DF7CD4787}" dt="2023-09-25T13:23:47.808" v="129"/>
        <pc:sldMkLst>
          <pc:docMk/>
          <pc:sldMk cId="2844631180" sldId="505"/>
        </pc:sldMkLst>
      </pc:sldChg>
      <pc:sldChg chg="add del">
        <pc:chgData name="Sougata Mukherjea" userId="f4bbb467-d32d-42aa-80bb-c9a6b15c0162" providerId="ADAL" clId="{DAC05334-5739-444C-BC26-397DF7CD4787}" dt="2023-09-25T13:23:47.808" v="129"/>
        <pc:sldMkLst>
          <pc:docMk/>
          <pc:sldMk cId="898230369" sldId="506"/>
        </pc:sldMkLst>
      </pc:sldChg>
      <pc:sldChg chg="add del">
        <pc:chgData name="Sougata Mukherjea" userId="f4bbb467-d32d-42aa-80bb-c9a6b15c0162" providerId="ADAL" clId="{DAC05334-5739-444C-BC26-397DF7CD4787}" dt="2023-09-25T13:23:47.808" v="129"/>
        <pc:sldMkLst>
          <pc:docMk/>
          <pc:sldMk cId="2387542861" sldId="507"/>
        </pc:sldMkLst>
      </pc:sldChg>
      <pc:sldChg chg="add del">
        <pc:chgData name="Sougata Mukherjea" userId="f4bbb467-d32d-42aa-80bb-c9a6b15c0162" providerId="ADAL" clId="{DAC05334-5739-444C-BC26-397DF7CD4787}" dt="2023-09-25T13:23:47.808" v="129"/>
        <pc:sldMkLst>
          <pc:docMk/>
          <pc:sldMk cId="2024283314" sldId="508"/>
        </pc:sldMkLst>
      </pc:sldChg>
      <pc:sldChg chg="add del">
        <pc:chgData name="Sougata Mukherjea" userId="f4bbb467-d32d-42aa-80bb-c9a6b15c0162" providerId="ADAL" clId="{DAC05334-5739-444C-BC26-397DF7CD4787}" dt="2023-09-25T13:23:47.808" v="129"/>
        <pc:sldMkLst>
          <pc:docMk/>
          <pc:sldMk cId="2253310102" sldId="509"/>
        </pc:sldMkLst>
      </pc:sldChg>
      <pc:sldChg chg="add del">
        <pc:chgData name="Sougata Mukherjea" userId="f4bbb467-d32d-42aa-80bb-c9a6b15c0162" providerId="ADAL" clId="{DAC05334-5739-444C-BC26-397DF7CD4787}" dt="2023-09-25T13:23:47.808" v="129"/>
        <pc:sldMkLst>
          <pc:docMk/>
          <pc:sldMk cId="18599203" sldId="510"/>
        </pc:sldMkLst>
      </pc:sldChg>
      <pc:sldMasterChg chg="del delSldLayout">
        <pc:chgData name="Sougata Mukherjea" userId="f4bbb467-d32d-42aa-80bb-c9a6b15c0162" providerId="ADAL" clId="{DAC05334-5739-444C-BC26-397DF7CD4787}" dt="2023-09-25T12:43:08.587" v="0" actId="47"/>
        <pc:sldMasterMkLst>
          <pc:docMk/>
          <pc:sldMasterMk cId="1559577687" sldId="2147483687"/>
        </pc:sldMasterMkLst>
        <pc:sldLayoutChg chg="del">
          <pc:chgData name="Sougata Mukherjea" userId="f4bbb467-d32d-42aa-80bb-c9a6b15c0162" providerId="ADAL" clId="{DAC05334-5739-444C-BC26-397DF7CD4787}" dt="2023-09-25T12:43:08.587" v="0" actId="47"/>
          <pc:sldLayoutMkLst>
            <pc:docMk/>
            <pc:sldMasterMk cId="1559577687" sldId="2147483687"/>
            <pc:sldLayoutMk cId="1134225957" sldId="2147483688"/>
          </pc:sldLayoutMkLst>
        </pc:sldLayoutChg>
        <pc:sldLayoutChg chg="del">
          <pc:chgData name="Sougata Mukherjea" userId="f4bbb467-d32d-42aa-80bb-c9a6b15c0162" providerId="ADAL" clId="{DAC05334-5739-444C-BC26-397DF7CD4787}" dt="2023-09-25T12:43:08.587" v="0" actId="47"/>
          <pc:sldLayoutMkLst>
            <pc:docMk/>
            <pc:sldMasterMk cId="1559577687" sldId="2147483687"/>
            <pc:sldLayoutMk cId="32474211" sldId="2147483689"/>
          </pc:sldLayoutMkLst>
        </pc:sldLayoutChg>
        <pc:sldLayoutChg chg="del">
          <pc:chgData name="Sougata Mukherjea" userId="f4bbb467-d32d-42aa-80bb-c9a6b15c0162" providerId="ADAL" clId="{DAC05334-5739-444C-BC26-397DF7CD4787}" dt="2023-09-25T12:43:08.587" v="0" actId="47"/>
          <pc:sldLayoutMkLst>
            <pc:docMk/>
            <pc:sldMasterMk cId="1559577687" sldId="2147483687"/>
            <pc:sldLayoutMk cId="1467998641" sldId="2147483690"/>
          </pc:sldLayoutMkLst>
        </pc:sldLayoutChg>
        <pc:sldLayoutChg chg="del">
          <pc:chgData name="Sougata Mukherjea" userId="f4bbb467-d32d-42aa-80bb-c9a6b15c0162" providerId="ADAL" clId="{DAC05334-5739-444C-BC26-397DF7CD4787}" dt="2023-09-25T12:43:08.587" v="0" actId="47"/>
          <pc:sldLayoutMkLst>
            <pc:docMk/>
            <pc:sldMasterMk cId="1559577687" sldId="2147483687"/>
            <pc:sldLayoutMk cId="2712358322" sldId="2147483691"/>
          </pc:sldLayoutMkLst>
        </pc:sldLayoutChg>
        <pc:sldLayoutChg chg="del">
          <pc:chgData name="Sougata Mukherjea" userId="f4bbb467-d32d-42aa-80bb-c9a6b15c0162" providerId="ADAL" clId="{DAC05334-5739-444C-BC26-397DF7CD4787}" dt="2023-09-25T12:43:08.587" v="0" actId="47"/>
          <pc:sldLayoutMkLst>
            <pc:docMk/>
            <pc:sldMasterMk cId="1559577687" sldId="2147483687"/>
            <pc:sldLayoutMk cId="1297398177" sldId="2147483692"/>
          </pc:sldLayoutMkLst>
        </pc:sldLayoutChg>
        <pc:sldLayoutChg chg="del">
          <pc:chgData name="Sougata Mukherjea" userId="f4bbb467-d32d-42aa-80bb-c9a6b15c0162" providerId="ADAL" clId="{DAC05334-5739-444C-BC26-397DF7CD4787}" dt="2023-09-25T12:43:08.587" v="0" actId="47"/>
          <pc:sldLayoutMkLst>
            <pc:docMk/>
            <pc:sldMasterMk cId="1559577687" sldId="2147483687"/>
            <pc:sldLayoutMk cId="571325146" sldId="2147483693"/>
          </pc:sldLayoutMkLst>
        </pc:sldLayoutChg>
        <pc:sldLayoutChg chg="del">
          <pc:chgData name="Sougata Mukherjea" userId="f4bbb467-d32d-42aa-80bb-c9a6b15c0162" providerId="ADAL" clId="{DAC05334-5739-444C-BC26-397DF7CD4787}" dt="2023-09-25T12:43:08.587" v="0" actId="47"/>
          <pc:sldLayoutMkLst>
            <pc:docMk/>
            <pc:sldMasterMk cId="1559577687" sldId="2147483687"/>
            <pc:sldLayoutMk cId="2335481654" sldId="2147483694"/>
          </pc:sldLayoutMkLst>
        </pc:sldLayoutChg>
        <pc:sldLayoutChg chg="del">
          <pc:chgData name="Sougata Mukherjea" userId="f4bbb467-d32d-42aa-80bb-c9a6b15c0162" providerId="ADAL" clId="{DAC05334-5739-444C-BC26-397DF7CD4787}" dt="2023-09-25T12:43:08.587" v="0" actId="47"/>
          <pc:sldLayoutMkLst>
            <pc:docMk/>
            <pc:sldMasterMk cId="1559577687" sldId="2147483687"/>
            <pc:sldLayoutMk cId="1876765081" sldId="2147483695"/>
          </pc:sldLayoutMkLst>
        </pc:sldLayoutChg>
        <pc:sldLayoutChg chg="del">
          <pc:chgData name="Sougata Mukherjea" userId="f4bbb467-d32d-42aa-80bb-c9a6b15c0162" providerId="ADAL" clId="{DAC05334-5739-444C-BC26-397DF7CD4787}" dt="2023-09-25T12:43:08.587" v="0" actId="47"/>
          <pc:sldLayoutMkLst>
            <pc:docMk/>
            <pc:sldMasterMk cId="1559577687" sldId="2147483687"/>
            <pc:sldLayoutMk cId="624108997" sldId="2147483696"/>
          </pc:sldLayoutMkLst>
        </pc:sldLayoutChg>
        <pc:sldLayoutChg chg="del">
          <pc:chgData name="Sougata Mukherjea" userId="f4bbb467-d32d-42aa-80bb-c9a6b15c0162" providerId="ADAL" clId="{DAC05334-5739-444C-BC26-397DF7CD4787}" dt="2023-09-25T12:43:08.587" v="0" actId="47"/>
          <pc:sldLayoutMkLst>
            <pc:docMk/>
            <pc:sldMasterMk cId="1559577687" sldId="2147483687"/>
            <pc:sldLayoutMk cId="473035629" sldId="2147483697"/>
          </pc:sldLayoutMkLst>
        </pc:sldLayoutChg>
        <pc:sldLayoutChg chg="del">
          <pc:chgData name="Sougata Mukherjea" userId="f4bbb467-d32d-42aa-80bb-c9a6b15c0162" providerId="ADAL" clId="{DAC05334-5739-444C-BC26-397DF7CD4787}" dt="2023-09-25T12:43:08.587" v="0" actId="47"/>
          <pc:sldLayoutMkLst>
            <pc:docMk/>
            <pc:sldMasterMk cId="1559577687" sldId="2147483687"/>
            <pc:sldLayoutMk cId="2359597853" sldId="2147483698"/>
          </pc:sldLayoutMkLst>
        </pc:sldLayoutChg>
      </pc:sldMaster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12B230-C16D-854C-82DC-891F4DC7C818}" type="datetimeFigureOut">
              <a:t>10/23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73DEFD-138D-2949-A441-41482F0771E5}" type="slidenum"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5833723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AF75398-64A0-D846-966F-6257391EE57E}" type="datetimeFigureOut">
              <a:t>10/23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CCFB5FD-1786-5D42-9EF7-BECAB7794585}" type="slidenum"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1819607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>
            <a:extLst>
              <a:ext uri="{FF2B5EF4-FFF2-40B4-BE49-F238E27FC236}">
                <a16:creationId xmlns:a16="http://schemas.microsoft.com/office/drawing/2014/main" id="{4E47E2EC-8091-2815-7548-8406BF1F07F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493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493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493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493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493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4932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F1BCD6E-3625-4E59-B07F-02676569D416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4932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147" name="Rectangle 2">
            <a:extLst>
              <a:ext uri="{FF2B5EF4-FFF2-40B4-BE49-F238E27FC236}">
                <a16:creationId xmlns:a16="http://schemas.microsoft.com/office/drawing/2014/main" id="{D97EFA4E-4FEE-7EBA-651E-29AC4BAF9E4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>
            <a:extLst>
              <a:ext uri="{FF2B5EF4-FFF2-40B4-BE49-F238E27FC236}">
                <a16:creationId xmlns:a16="http://schemas.microsoft.com/office/drawing/2014/main" id="{BB17C767-9664-1380-D5E2-413671AB8B3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>
            <a:extLst>
              <a:ext uri="{FF2B5EF4-FFF2-40B4-BE49-F238E27FC236}">
                <a16:creationId xmlns:a16="http://schemas.microsoft.com/office/drawing/2014/main" id="{FA0D0EB1-F59D-92A3-D837-51100C8AC2B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493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493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493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493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493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4932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3FAE242-9DDF-4E6A-9004-F7DA53B552D7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4932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4579" name="Rectangle 2">
            <a:extLst>
              <a:ext uri="{FF2B5EF4-FFF2-40B4-BE49-F238E27FC236}">
                <a16:creationId xmlns:a16="http://schemas.microsoft.com/office/drawing/2014/main" id="{7994C08F-3B8F-F1E8-D921-E4145462AEB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>
            <a:extLst>
              <a:ext uri="{FF2B5EF4-FFF2-40B4-BE49-F238E27FC236}">
                <a16:creationId xmlns:a16="http://schemas.microsoft.com/office/drawing/2014/main" id="{0EE39FBC-A9F6-C43B-7400-754C341FEE9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>
            <a:extLst>
              <a:ext uri="{FF2B5EF4-FFF2-40B4-BE49-F238E27FC236}">
                <a16:creationId xmlns:a16="http://schemas.microsoft.com/office/drawing/2014/main" id="{1DE6D710-C152-40D3-AB97-1F40176903F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493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493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493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493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493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4932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6145B23-08D6-4E17-8683-DBE59AD639AD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4932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6627" name="Rectangle 2">
            <a:extLst>
              <a:ext uri="{FF2B5EF4-FFF2-40B4-BE49-F238E27FC236}">
                <a16:creationId xmlns:a16="http://schemas.microsoft.com/office/drawing/2014/main" id="{97CBC36A-40C8-A124-B80C-FD16650522E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>
            <a:extLst>
              <a:ext uri="{FF2B5EF4-FFF2-40B4-BE49-F238E27FC236}">
                <a16:creationId xmlns:a16="http://schemas.microsoft.com/office/drawing/2014/main" id="{4EAF70D5-5F1C-E438-ADBC-53D1A65E091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>
            <a:extLst>
              <a:ext uri="{FF2B5EF4-FFF2-40B4-BE49-F238E27FC236}">
                <a16:creationId xmlns:a16="http://schemas.microsoft.com/office/drawing/2014/main" id="{7FDE66C3-50C7-6D59-8B7F-F8FBF48E4F5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493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493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493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493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493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4932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E12B457-9B0F-41CE-9BA7-E7EA53B7828C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4932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8675" name="Rectangle 2">
            <a:extLst>
              <a:ext uri="{FF2B5EF4-FFF2-40B4-BE49-F238E27FC236}">
                <a16:creationId xmlns:a16="http://schemas.microsoft.com/office/drawing/2014/main" id="{4CEE5F8C-4CAD-DE64-48F7-389E91743CD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>
            <a:extLst>
              <a:ext uri="{FF2B5EF4-FFF2-40B4-BE49-F238E27FC236}">
                <a16:creationId xmlns:a16="http://schemas.microsoft.com/office/drawing/2014/main" id="{469FA920-D66B-FC78-F016-7DCA468C68A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We again start with an initial set of active nodes A0, and the process unfolds in discrete steps according to</a:t>
            </a:r>
          </a:p>
          <a:p>
            <a:pPr eaLnBrk="1" hangingPunct="1"/>
            <a:r>
              <a:rPr lang="en-US" altLang="en-US"/>
              <a:t>the following randomized rule. When node v first becomes active</a:t>
            </a:r>
          </a:p>
          <a:p>
            <a:pPr eaLnBrk="1" hangingPunct="1"/>
            <a:r>
              <a:rPr lang="en-US" altLang="en-US"/>
              <a:t>in step t, it is given a single chance to activate each currently inactive</a:t>
            </a:r>
          </a:p>
          <a:p>
            <a:pPr eaLnBrk="1" hangingPunct="1"/>
            <a:r>
              <a:rPr lang="en-US" altLang="en-US"/>
              <a:t>neighbor w; it succeeds with a probability pv;w —a parameter</a:t>
            </a:r>
          </a:p>
          <a:p>
            <a:pPr eaLnBrk="1" hangingPunct="1"/>
            <a:r>
              <a:rPr lang="en-US" altLang="en-US"/>
              <a:t>of the system — independently of the history thus far. (If w has</a:t>
            </a:r>
          </a:p>
          <a:p>
            <a:pPr eaLnBrk="1" hangingPunct="1"/>
            <a:r>
              <a:rPr lang="en-US" altLang="en-US"/>
              <a:t>multiple newly activated neighbors, their attempts are sequenced in</a:t>
            </a:r>
          </a:p>
          <a:p>
            <a:pPr eaLnBrk="1" hangingPunct="1"/>
            <a:r>
              <a:rPr lang="en-US" altLang="en-US"/>
              <a:t>an arbitrary order.) If v succeeds, then w will become active in step</a:t>
            </a:r>
          </a:p>
          <a:p>
            <a:pPr eaLnBrk="1" hangingPunct="1"/>
            <a:r>
              <a:rPr lang="en-US" altLang="en-US"/>
              <a:t>t+1; but whether or not v succeeds, it cannot make any further attempts</a:t>
            </a:r>
          </a:p>
          <a:p>
            <a:pPr eaLnBrk="1" hangingPunct="1"/>
            <a:r>
              <a:rPr lang="en-US" altLang="en-US"/>
              <a:t>to activate w in subsequent rounds. Again, the process runs</a:t>
            </a:r>
          </a:p>
          <a:p>
            <a:pPr eaLnBrk="1" hangingPunct="1"/>
            <a:r>
              <a:rPr lang="en-US" altLang="en-US"/>
              <a:t>until no more activations are possible.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>
            <a:extLst>
              <a:ext uri="{FF2B5EF4-FFF2-40B4-BE49-F238E27FC236}">
                <a16:creationId xmlns:a16="http://schemas.microsoft.com/office/drawing/2014/main" id="{AD23A26E-833E-F91D-05D2-9B84E416CCA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493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493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493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493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493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4932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06B4594-BC65-47AF-92BE-A82C16E2C7D3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4932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723" name="Rectangle 2">
            <a:extLst>
              <a:ext uri="{FF2B5EF4-FFF2-40B4-BE49-F238E27FC236}">
                <a16:creationId xmlns:a16="http://schemas.microsoft.com/office/drawing/2014/main" id="{0B8EAFCF-9A55-228B-D280-1F882E90332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>
            <a:extLst>
              <a:ext uri="{FF2B5EF4-FFF2-40B4-BE49-F238E27FC236}">
                <a16:creationId xmlns:a16="http://schemas.microsoft.com/office/drawing/2014/main" id="{2C463B2E-DD9E-2CE6-64D8-EE32B96091B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>
            <a:extLst>
              <a:ext uri="{FF2B5EF4-FFF2-40B4-BE49-F238E27FC236}">
                <a16:creationId xmlns:a16="http://schemas.microsoft.com/office/drawing/2014/main" id="{949BBC61-54A9-7C55-B1ED-7BE8A0011AF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493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493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493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493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493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4932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53F7DF5-DB8E-48A9-8C12-1D6A876C359F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4932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2771" name="Rectangle 2">
            <a:extLst>
              <a:ext uri="{FF2B5EF4-FFF2-40B4-BE49-F238E27FC236}">
                <a16:creationId xmlns:a16="http://schemas.microsoft.com/office/drawing/2014/main" id="{BFE1186B-06AE-9278-03F2-78BB134EB70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>
            <a:extLst>
              <a:ext uri="{FF2B5EF4-FFF2-40B4-BE49-F238E27FC236}">
                <a16:creationId xmlns:a16="http://schemas.microsoft.com/office/drawing/2014/main" id="{7E1E7B0B-D342-F693-7355-8B0777BAC21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>
            <a:extLst>
              <a:ext uri="{FF2B5EF4-FFF2-40B4-BE49-F238E27FC236}">
                <a16:creationId xmlns:a16="http://schemas.microsoft.com/office/drawing/2014/main" id="{A5C43085-12BD-7BE4-F0B6-E4E9B99F0C2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493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493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493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493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493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4932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D7A9323-EAF2-4969-95B0-7B12DD46206B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4932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4819" name="Rectangle 2">
            <a:extLst>
              <a:ext uri="{FF2B5EF4-FFF2-40B4-BE49-F238E27FC236}">
                <a16:creationId xmlns:a16="http://schemas.microsoft.com/office/drawing/2014/main" id="{076681FC-D2D3-D503-9E64-D6934ED43E6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>
            <a:extLst>
              <a:ext uri="{FF2B5EF4-FFF2-40B4-BE49-F238E27FC236}">
                <a16:creationId xmlns:a16="http://schemas.microsoft.com/office/drawing/2014/main" id="{EE1399C2-A4B8-E385-C08D-074F6CD86B3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the influence of a set of nodes </a:t>
            </a:r>
            <a:r>
              <a:rPr lang="en-US" altLang="en-US" i="1"/>
              <a:t>A: </a:t>
            </a:r>
            <a:r>
              <a:rPr lang="en-US" altLang="en-US"/>
              <a:t>the expected number of active nodes at the end of the process. </a:t>
            </a:r>
          </a:p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>
            <a:extLst>
              <a:ext uri="{FF2B5EF4-FFF2-40B4-BE49-F238E27FC236}">
                <a16:creationId xmlns:a16="http://schemas.microsoft.com/office/drawing/2014/main" id="{A116D421-5E68-04F0-152D-3512B6CC58F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493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493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493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493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493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4932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E74A61C-BC1D-48A7-A6B9-2F311C74F146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4932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6867" name="Rectangle 2">
            <a:extLst>
              <a:ext uri="{FF2B5EF4-FFF2-40B4-BE49-F238E27FC236}">
                <a16:creationId xmlns:a16="http://schemas.microsoft.com/office/drawing/2014/main" id="{1E1C952F-1893-2047-2AA5-06623F97C93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>
            <a:extLst>
              <a:ext uri="{FF2B5EF4-FFF2-40B4-BE49-F238E27FC236}">
                <a16:creationId xmlns:a16="http://schemas.microsoft.com/office/drawing/2014/main" id="{F936B0FE-B994-B9C9-641C-9C3355DE209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>
            <a:extLst>
              <a:ext uri="{FF2B5EF4-FFF2-40B4-BE49-F238E27FC236}">
                <a16:creationId xmlns:a16="http://schemas.microsoft.com/office/drawing/2014/main" id="{8E596318-31CC-AFC9-627A-20F4415DCCD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493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493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493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493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493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4932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FCD7827-03B3-45D9-B2E3-57B9E65D858E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4932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8915" name="Rectangle 2">
            <a:extLst>
              <a:ext uri="{FF2B5EF4-FFF2-40B4-BE49-F238E27FC236}">
                <a16:creationId xmlns:a16="http://schemas.microsoft.com/office/drawing/2014/main" id="{7F495669-D4A4-F87C-5CBF-499C06A2C2D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>
            <a:extLst>
              <a:ext uri="{FF2B5EF4-FFF2-40B4-BE49-F238E27FC236}">
                <a16:creationId xmlns:a16="http://schemas.microsoft.com/office/drawing/2014/main" id="{9EDD6903-2AC0-9813-27AD-B146D9EC01A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en-US" sz="1400"/>
              <a:t>A function </a:t>
            </a:r>
            <a:r>
              <a:rPr lang="en-US" altLang="en-US" sz="1400" i="1"/>
              <a:t>f</a:t>
            </a:r>
            <a:r>
              <a:rPr lang="en-US" altLang="en-US" sz="1400"/>
              <a:t> maps a finite ground set </a:t>
            </a:r>
            <a:r>
              <a:rPr lang="en-US" altLang="en-US" sz="1400" i="1"/>
              <a:t>U</a:t>
            </a:r>
            <a:r>
              <a:rPr lang="en-US" altLang="en-US" sz="1400"/>
              <a:t> to non-negative real numbers, and satisfies a natural “diminishing returns” property, then </a:t>
            </a:r>
            <a:r>
              <a:rPr lang="en-US" altLang="en-US" sz="1400" i="1"/>
              <a:t>f</a:t>
            </a:r>
            <a:r>
              <a:rPr lang="en-US" altLang="en-US" sz="1400"/>
              <a:t> is a submodular function.  </a:t>
            </a:r>
          </a:p>
          <a:p>
            <a:pPr eaLnBrk="1" hangingPunct="1"/>
            <a:r>
              <a:rPr lang="en-US" altLang="en-US" sz="1400"/>
              <a:t>Diminishing returns property: </a:t>
            </a:r>
          </a:p>
          <a:p>
            <a:pPr lvl="1" eaLnBrk="1" hangingPunct="1"/>
            <a:r>
              <a:rPr lang="en-US" altLang="en-US" sz="1400"/>
              <a:t>The marginal gain from adding an element to a set </a:t>
            </a:r>
            <a:r>
              <a:rPr lang="en-US" altLang="en-US" sz="1400" i="1"/>
              <a:t>S</a:t>
            </a:r>
            <a:r>
              <a:rPr lang="en-US" altLang="en-US" sz="1400"/>
              <a:t> is at least as high as the marginal gain from adding the same element to a superset  of </a:t>
            </a:r>
            <a:r>
              <a:rPr lang="en-US" altLang="en-US" sz="1400" i="1"/>
              <a:t>S</a:t>
            </a:r>
            <a:r>
              <a:rPr lang="en-US" altLang="en-US" sz="1400"/>
              <a:t>.</a:t>
            </a:r>
          </a:p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2342762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>
            <a:extLst>
              <a:ext uri="{FF2B5EF4-FFF2-40B4-BE49-F238E27FC236}">
                <a16:creationId xmlns:a16="http://schemas.microsoft.com/office/drawing/2014/main" id="{E9A3CE8D-32C3-A25F-B8A0-A3D9AA32DFA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493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493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493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493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493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4932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0900731-1A75-41F2-A53B-5B5A70B5E8D1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4932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0963" name="Rectangle 2">
            <a:extLst>
              <a:ext uri="{FF2B5EF4-FFF2-40B4-BE49-F238E27FC236}">
                <a16:creationId xmlns:a16="http://schemas.microsoft.com/office/drawing/2014/main" id="{35BF6BC5-D9F7-FFE4-BA27-3A06EEC8759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>
            <a:extLst>
              <a:ext uri="{FF2B5EF4-FFF2-40B4-BE49-F238E27FC236}">
                <a16:creationId xmlns:a16="http://schemas.microsoft.com/office/drawing/2014/main" id="{0BA96EAE-F7C2-6B19-0BB3-AC588393DEA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Known results:</a:t>
            </a:r>
          </a:p>
          <a:p>
            <a:pPr eaLnBrk="1" hangingPunct="1"/>
            <a:r>
              <a:rPr lang="en-US" altLang="en-US" sz="1400"/>
              <a:t>For a submodular function </a:t>
            </a:r>
            <a:r>
              <a:rPr lang="en-US" altLang="en-US" sz="1400" i="1"/>
              <a:t>f</a:t>
            </a:r>
            <a:r>
              <a:rPr lang="en-US" altLang="en-US" sz="1400"/>
              <a:t>, if </a:t>
            </a:r>
            <a:r>
              <a:rPr lang="en-US" altLang="en-US" sz="1400" i="1"/>
              <a:t>f</a:t>
            </a:r>
            <a:r>
              <a:rPr lang="en-US" altLang="en-US" sz="1400"/>
              <a:t> only takes non-negative value, and is monotone. </a:t>
            </a:r>
          </a:p>
          <a:p>
            <a:pPr eaLnBrk="1" hangingPunct="1"/>
            <a:r>
              <a:rPr lang="en-US" altLang="en-US" sz="1400"/>
              <a:t>Finding a </a:t>
            </a:r>
            <a:r>
              <a:rPr lang="en-US" altLang="en-US" sz="1400" i="1"/>
              <a:t>k</a:t>
            </a:r>
            <a:r>
              <a:rPr lang="en-US" altLang="en-US" sz="1400"/>
              <a:t>-element set </a:t>
            </a:r>
            <a:r>
              <a:rPr lang="en-US" altLang="en-US" sz="1400" i="1"/>
              <a:t>S</a:t>
            </a:r>
            <a:r>
              <a:rPr lang="en-US" altLang="en-US" sz="1400"/>
              <a:t> for which </a:t>
            </a:r>
            <a:r>
              <a:rPr lang="en-US" altLang="en-US" sz="1400" i="1"/>
              <a:t>f(S) </a:t>
            </a:r>
            <a:r>
              <a:rPr lang="en-US" altLang="en-US" sz="1400"/>
              <a:t>is maximized is an NP-hard optimization problem[GFN77, NWF78].</a:t>
            </a:r>
            <a:endParaRPr lang="en-US" altLang="en-US" sz="1400" i="1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>
            <a:extLst>
              <a:ext uri="{FF2B5EF4-FFF2-40B4-BE49-F238E27FC236}">
                <a16:creationId xmlns:a16="http://schemas.microsoft.com/office/drawing/2014/main" id="{656D58B0-74B4-EBFA-AA00-C1A425B2725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493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493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493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493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493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4932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2164F6A-E89C-4DD8-9E08-3EAEAA90D5AD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4932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3011" name="Rectangle 2">
            <a:extLst>
              <a:ext uri="{FF2B5EF4-FFF2-40B4-BE49-F238E27FC236}">
                <a16:creationId xmlns:a16="http://schemas.microsoft.com/office/drawing/2014/main" id="{C6CFE807-5B75-1487-0834-A43D7D2F338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>
            <a:extLst>
              <a:ext uri="{FF2B5EF4-FFF2-40B4-BE49-F238E27FC236}">
                <a16:creationId xmlns:a16="http://schemas.microsoft.com/office/drawing/2014/main" id="{6A95122C-F828-4BC9-A8D7-007A56F1E5C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The algorithm that achieves this performance guarantee is a natural greedy hill-climbing strategy</a:t>
            </a:r>
          </a:p>
          <a:p>
            <a:pPr eaLnBrk="1" hangingPunct="1"/>
            <a:r>
              <a:rPr lang="en-US" altLang="en-US" i="1"/>
              <a:t>selecting elements one at a time, each time choosing an element that provides</a:t>
            </a:r>
          </a:p>
          <a:p>
            <a:pPr eaLnBrk="1" hangingPunct="1"/>
            <a:r>
              <a:rPr lang="en-US" altLang="en-US" i="1"/>
              <a:t>the largest marginal increase in the function value.</a:t>
            </a:r>
          </a:p>
          <a:p>
            <a:pPr eaLnBrk="1" hangingPunct="1"/>
            <a:r>
              <a:rPr lang="en-US" altLang="en-US"/>
              <a:t>f(S) &gt;= (1-1/e) f(S*)</a:t>
            </a:r>
          </a:p>
          <a:p>
            <a:pPr eaLnBrk="1" hangingPunct="1"/>
            <a:endParaRPr lang="en-US" altLang="en-US" sz="1400" i="1"/>
          </a:p>
          <a:p>
            <a:pPr eaLnBrk="1" hangingPunct="1"/>
            <a:r>
              <a:rPr lang="en-US" altLang="en-US" sz="1400"/>
              <a:t>This algorithm approximate the optimum within a factor of (1-1/</a:t>
            </a:r>
            <a:r>
              <a:rPr lang="en-US" altLang="en-US" sz="1400" i="1"/>
              <a:t>e</a:t>
            </a:r>
            <a:r>
              <a:rPr lang="en-US" altLang="en-US" sz="1400"/>
              <a:t>) ( where </a:t>
            </a:r>
            <a:r>
              <a:rPr lang="en-US" altLang="en-US" sz="1400" i="1"/>
              <a:t>e</a:t>
            </a:r>
            <a:r>
              <a:rPr lang="en-US" altLang="en-US" sz="1400"/>
              <a:t> is the base of the natural logarithm).</a:t>
            </a:r>
          </a:p>
          <a:p>
            <a:pPr eaLnBrk="1" hangingPunct="1"/>
            <a:endParaRPr lang="en-US" altLang="en-US"/>
          </a:p>
          <a:p>
            <a:pPr eaLnBrk="1" hangingPunct="1"/>
            <a:endParaRPr lang="en-US" altLang="en-US" sz="1400" i="1"/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>
            <a:extLst>
              <a:ext uri="{FF2B5EF4-FFF2-40B4-BE49-F238E27FC236}">
                <a16:creationId xmlns:a16="http://schemas.microsoft.com/office/drawing/2014/main" id="{F679267F-F1F7-7A79-B735-686E8628B09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493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493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493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493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493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4932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0E2E81C-1B01-43FA-A623-7D79F90D927E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4932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195" name="Rectangle 2">
            <a:extLst>
              <a:ext uri="{FF2B5EF4-FFF2-40B4-BE49-F238E27FC236}">
                <a16:creationId xmlns:a16="http://schemas.microsoft.com/office/drawing/2014/main" id="{FD859EAF-1D5D-34A4-087F-2F5AE42AAD7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6" name="Rectangle 3">
            <a:extLst>
              <a:ext uri="{FF2B5EF4-FFF2-40B4-BE49-F238E27FC236}">
                <a16:creationId xmlns:a16="http://schemas.microsoft.com/office/drawing/2014/main" id="{86D7BFAD-B7FF-489F-4ED7-45BD296C0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>
            <a:extLst>
              <a:ext uri="{FF2B5EF4-FFF2-40B4-BE49-F238E27FC236}">
                <a16:creationId xmlns:a16="http://schemas.microsoft.com/office/drawing/2014/main" id="{ABC23EF8-ACBB-AD1D-6AAD-3AC0BFD5EE5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493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493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493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493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493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4932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E280EE7-0DFF-4B30-BA0F-0A61A069EE8F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4932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243" name="Rectangle 2">
            <a:extLst>
              <a:ext uri="{FF2B5EF4-FFF2-40B4-BE49-F238E27FC236}">
                <a16:creationId xmlns:a16="http://schemas.microsoft.com/office/drawing/2014/main" id="{0D80C153-3C37-5FD7-7215-27D4929308F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>
            <a:extLst>
              <a:ext uri="{FF2B5EF4-FFF2-40B4-BE49-F238E27FC236}">
                <a16:creationId xmlns:a16="http://schemas.microsoft.com/office/drawing/2014/main" id="{F4E45427-F0A7-32EC-72A7-5EC521EBA5E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if we can try to convince a subset of individuals to adopt a new</a:t>
            </a:r>
          </a:p>
          <a:p>
            <a:pPr eaLnBrk="1" hangingPunct="1"/>
            <a:r>
              <a:rPr lang="en-US" altLang="en-US"/>
              <a:t>product or innovation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But how should we choose the few key individuals to use for seeding this process?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Which blogs should one read to be most up to date?</a:t>
            </a:r>
          </a:p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>
            <a:extLst>
              <a:ext uri="{FF2B5EF4-FFF2-40B4-BE49-F238E27FC236}">
                <a16:creationId xmlns:a16="http://schemas.microsoft.com/office/drawing/2014/main" id="{2A727C35-9E40-B143-B71D-7372D58B18F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493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493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493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493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493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4932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1717648-203C-482A-967A-15ADB765B61A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4932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291" name="Rectangle 2">
            <a:extLst>
              <a:ext uri="{FF2B5EF4-FFF2-40B4-BE49-F238E27FC236}">
                <a16:creationId xmlns:a16="http://schemas.microsoft.com/office/drawing/2014/main" id="{D5582E46-F312-FFA3-1EDF-F70AA4FB4D5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2" name="Rectangle 3">
            <a:extLst>
              <a:ext uri="{FF2B5EF4-FFF2-40B4-BE49-F238E27FC236}">
                <a16:creationId xmlns:a16="http://schemas.microsoft.com/office/drawing/2014/main" id="{D54161FE-1CF9-278A-9058-5C16BCFFA34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>
            <a:extLst>
              <a:ext uri="{FF2B5EF4-FFF2-40B4-BE49-F238E27FC236}">
                <a16:creationId xmlns:a16="http://schemas.microsoft.com/office/drawing/2014/main" id="{EBDA3EF1-828D-8DF4-6CA7-184EB9F2733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493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493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493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493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493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4932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7B20307-943A-46B3-9B7B-9FE531BD1228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4932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4339" name="Rectangle 2">
            <a:extLst>
              <a:ext uri="{FF2B5EF4-FFF2-40B4-BE49-F238E27FC236}">
                <a16:creationId xmlns:a16="http://schemas.microsoft.com/office/drawing/2014/main" id="{46F0A6D8-8506-301B-3BAF-0636E0E6CFC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>
            <a:extLst>
              <a:ext uri="{FF2B5EF4-FFF2-40B4-BE49-F238E27FC236}">
                <a16:creationId xmlns:a16="http://schemas.microsoft.com/office/drawing/2014/main" id="{49E497BE-C8DA-1BF9-ED24-4EBD8E2A19B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>
            <a:extLst>
              <a:ext uri="{FF2B5EF4-FFF2-40B4-BE49-F238E27FC236}">
                <a16:creationId xmlns:a16="http://schemas.microsoft.com/office/drawing/2014/main" id="{A8850366-9F2C-5D52-DF62-1767A542C6D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493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493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493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493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493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4932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CCF7F0E-DAE6-4626-ABE5-D519CEC14EE8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4932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6387" name="Rectangle 2">
            <a:extLst>
              <a:ext uri="{FF2B5EF4-FFF2-40B4-BE49-F238E27FC236}">
                <a16:creationId xmlns:a16="http://schemas.microsoft.com/office/drawing/2014/main" id="{531F0D8D-26B7-0CB6-8695-A7C7BA30867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>
            <a:extLst>
              <a:ext uri="{FF2B5EF4-FFF2-40B4-BE49-F238E27FC236}">
                <a16:creationId xmlns:a16="http://schemas.microsoft.com/office/drawing/2014/main" id="{A76F7D24-EE3A-91C7-F732-65DEBBA612E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>
            <a:extLst>
              <a:ext uri="{FF2B5EF4-FFF2-40B4-BE49-F238E27FC236}">
                <a16:creationId xmlns:a16="http://schemas.microsoft.com/office/drawing/2014/main" id="{FD5572BC-C4BC-1268-DB92-C5B0FD68B8B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493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493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493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493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493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4932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16C2EFE-3C5F-4F7B-A904-8FAB02606A65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4932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BFF8C4D9-AFF9-0DF3-733C-828709C19A2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>
            <a:extLst>
              <a:ext uri="{FF2B5EF4-FFF2-40B4-BE49-F238E27FC236}">
                <a16:creationId xmlns:a16="http://schemas.microsoft.com/office/drawing/2014/main" id="{BEBFBB55-8518-3E16-DF1A-CC952B98BB1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we focus on more </a:t>
            </a:r>
            <a:r>
              <a:rPr lang="en-US" altLang="en-US" i="1"/>
              <a:t>operational </a:t>
            </a:r>
            <a:r>
              <a:rPr lang="en-US" altLang="en-US"/>
              <a:t>models from mathematical sociology [15, 28] and interacting particle systems</a:t>
            </a:r>
          </a:p>
          <a:p>
            <a:pPr eaLnBrk="1" hangingPunct="1"/>
            <a:r>
              <a:rPr lang="en-US" altLang="en-US"/>
              <a:t>[11, 17] that explicitly represent the step-by-step dynamics of adoption.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 sz="1300"/>
              <a:t>Assumption: node can switch to active from inactive, but does not switch in the other direction</a:t>
            </a:r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>
            <a:extLst>
              <a:ext uri="{FF2B5EF4-FFF2-40B4-BE49-F238E27FC236}">
                <a16:creationId xmlns:a16="http://schemas.microsoft.com/office/drawing/2014/main" id="{91701104-F687-B2B5-9236-F0EA522D96D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493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493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493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493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493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4932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8B46A4B-6BB0-4F9C-9B60-A3609E33989A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4932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0483" name="Rectangle 2">
            <a:extLst>
              <a:ext uri="{FF2B5EF4-FFF2-40B4-BE49-F238E27FC236}">
                <a16:creationId xmlns:a16="http://schemas.microsoft.com/office/drawing/2014/main" id="{D3387F77-115D-BF28-BF0B-F53A30FF713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>
            <a:extLst>
              <a:ext uri="{FF2B5EF4-FFF2-40B4-BE49-F238E27FC236}">
                <a16:creationId xmlns:a16="http://schemas.microsoft.com/office/drawing/2014/main" id="{04758050-8EC7-1772-E8C2-FC18FAFD019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>
            <a:extLst>
              <a:ext uri="{FF2B5EF4-FFF2-40B4-BE49-F238E27FC236}">
                <a16:creationId xmlns:a16="http://schemas.microsoft.com/office/drawing/2014/main" id="{546FACFD-A17C-6446-4319-681C06A71DA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493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493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493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493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493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4932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F9DE5C6-340B-4AE6-A0A6-56C575F80B6E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4932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531" name="Rectangle 2">
            <a:extLst>
              <a:ext uri="{FF2B5EF4-FFF2-40B4-BE49-F238E27FC236}">
                <a16:creationId xmlns:a16="http://schemas.microsoft.com/office/drawing/2014/main" id="{D6140397-7405-7435-1A19-1D38623BE37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>
            <a:extLst>
              <a:ext uri="{FF2B5EF4-FFF2-40B4-BE49-F238E27FC236}">
                <a16:creationId xmlns:a16="http://schemas.microsoft.com/office/drawing/2014/main" id="{1994DB62-BB30-E8EB-8D0D-494193E82EA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Given a random choice of thresholds, and an initial set of</a:t>
            </a:r>
          </a:p>
          <a:p>
            <a:pPr eaLnBrk="1" hangingPunct="1"/>
            <a:r>
              <a:rPr lang="en-US" altLang="en-US"/>
              <a:t>active nodes A0 (with all other nodes inactive), the diffusion process</a:t>
            </a:r>
          </a:p>
          <a:p>
            <a:pPr eaLnBrk="1" hangingPunct="1"/>
            <a:r>
              <a:rPr lang="en-US" altLang="en-US"/>
              <a:t>unfolds deterministically in discrete </a:t>
            </a:r>
            <a:r>
              <a:rPr lang="en-US" altLang="en-US" i="1"/>
              <a:t>steps</a:t>
            </a:r>
            <a:r>
              <a:rPr lang="en-US" altLang="en-US"/>
              <a:t>: in step t, all nodes</a:t>
            </a:r>
          </a:p>
          <a:p>
            <a:pPr eaLnBrk="1" hangingPunct="1"/>
            <a:r>
              <a:rPr lang="en-US" altLang="en-US"/>
              <a:t>that were active in step t-1 remain active, and we activate any</a:t>
            </a:r>
          </a:p>
          <a:p>
            <a:pPr eaLnBrk="1" hangingPunct="1"/>
            <a:r>
              <a:rPr lang="en-US" altLang="en-US"/>
              <a:t>node v for which the total weight of its active neighbors is at least</a:t>
            </a:r>
          </a:p>
          <a:p>
            <a:pPr eaLnBrk="1" hangingPunct="1"/>
            <a:r>
              <a:rPr lang="en-US" altLang="en-US"/>
              <a:t>Theta(v)</a:t>
            </a:r>
          </a:p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609601"/>
            <a:ext cx="7772400" cy="4267200"/>
          </a:xfrm>
        </p:spPr>
        <p:txBody>
          <a:bodyPr anchor="b">
            <a:noAutofit/>
          </a:bodyPr>
          <a:lstStyle>
            <a:lvl1pPr>
              <a:lnSpc>
                <a:spcPct val="100000"/>
              </a:lnSpc>
              <a:defRPr sz="8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953000"/>
            <a:ext cx="6400800" cy="1219200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A671662-D2D0-C14C-B280-A81C24C23A8E}" type="slidenum">
              <a:t>‹#›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671662-D2D0-C14C-B280-A81C24C23A8E}" type="slidenum"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671662-D2D0-C14C-B280-A81C24C23A8E}" type="slidenum"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7">
            <a:extLst>
              <a:ext uri="{FF2B5EF4-FFF2-40B4-BE49-F238E27FC236}">
                <a16:creationId xmlns:a16="http://schemas.microsoft.com/office/drawing/2014/main" id="{C3C49769-FCD0-88F1-D4AA-67FECA45C2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836127360 h 1000"/>
              <a:gd name="T2" fmla="*/ 0 w 1000"/>
              <a:gd name="T3" fmla="*/ 0 h 1000"/>
              <a:gd name="T4" fmla="*/ 2147483646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3" name="Line 8">
            <a:extLst>
              <a:ext uri="{FF2B5EF4-FFF2-40B4-BE49-F238E27FC236}">
                <a16:creationId xmlns:a16="http://schemas.microsoft.com/office/drawing/2014/main" id="{0F0157C7-FEB2-E817-773D-61007BA619DA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29696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29696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/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F972BC0-6E93-76B0-7281-2E6B0377849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5556978-E1D1-4C9E-2D9F-E8220417584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8BD5C0F-21FA-670D-FFB1-412856D1985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8A237416-2F1E-42FF-B0F1-3EAEF392AD2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491400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1B1D90A-7E06-C633-EBEC-94A6CD98C8F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D863064-4A14-D2F5-A6BA-FF17678E219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154E859-30DE-B06D-A11C-C7CCFBAAEBA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49887B-90C0-450F-A484-1B0C3715728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1362620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2575AC1-F4F7-1932-9CB7-E9CC5FB949B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57ADB96-B60E-0B81-91AA-47998F661EC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514A6E7-E37A-7AFF-D534-1C061051935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6902FF-F8EF-4640-B887-AA1E34572DE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3301278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47800"/>
            <a:ext cx="4038600" cy="46831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47800"/>
            <a:ext cx="4038600" cy="46831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339565E-5F25-FDAB-1927-3B3D1B51DCE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2E22B7A-06A9-9193-6CB9-06559015976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2BB20F7-2B90-6D44-BB85-4FA46C7C2E0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FC0BA5-4577-4D7C-B218-82968115324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6790978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82EA6A9C-9176-4542-B35C-53BE9ED747F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A3240D5A-2653-A892-58A3-BE13425380A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56A1F2F6-780D-C4CC-3863-0E4D5953C48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FD567B-72F3-4C58-99DC-06C0A7448EF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926939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A9B38E6D-E22A-DD7C-5AA4-48B6BFF59AF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7CF31936-2839-158A-8F70-883A4726652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B4C3D853-60FE-51F5-DF9E-2F00E9FC505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7F5FAC-4792-48B8-BAB1-6CC3739A0CE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942465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FFCB78FF-4A11-6386-EBCA-BC6939825E1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5F1D3BCE-D78D-F3D7-FEC7-ECE02DCC386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06F142EE-2479-983F-B936-451C7C3FB46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6002E3-80B1-44AE-BA5A-1E0E167B986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4016758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7357F23-FA96-F483-2AB3-9924DC35303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B33D47B-EB1B-DC3F-0935-B45DB3FAA08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C619105-4663-3A61-0B21-60008DB2FD6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52030C-283D-46BB-80AC-DA0B610991F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192503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buFont typeface="Arial" pitchFamily="34" charset="0"/>
              <a:buChar char="•"/>
              <a:defRPr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671662-D2D0-C14C-B280-A81C24C23A8E}" type="slidenum"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91106A5-FED2-831B-3EDB-4930318DBF4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87DE6E7-89EB-77C4-B641-EBA9EA4C77B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18AEC27-EA77-DAE9-2BDB-F0FCE011983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8C7CA2-A04E-451A-A84F-354A5F20FF1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8556868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59ABF26-DE9B-B731-8DEE-ABC741BD77F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0B2AB91-D138-ED8E-4090-09A650EC921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22C9305-4C53-3E72-A53D-4F90AC3BD7C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DEB3EF-323D-49DB-A5DE-BA4CCE5B6B0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7431711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5E79224-C09E-4E25-BA9B-EA792BE1457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96E7723-BFFA-96A1-6DB7-E5E58260647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6F8809D-A573-87EB-45E4-D9A564EA345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8F58E6-7F8F-48FD-9E66-B4C69906544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8689396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447800"/>
            <a:ext cx="4038600" cy="46831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47800"/>
            <a:ext cx="4038600" cy="46831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11BDBE8-1490-1E38-8B96-4F1ED32649C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71106D5-D43D-BDED-11EF-42E19656D39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4A4FD20-BC81-53C5-95AF-159CA25506F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B32552-DB62-4A87-AC44-E5CC6DCF8C8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8715909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447800"/>
            <a:ext cx="4038600" cy="46831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447800"/>
            <a:ext cx="4038600" cy="22653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865563"/>
            <a:ext cx="4038600" cy="22653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09788548-FC33-94E5-C6D7-D8D6A7372E7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6F2E20A7-FB58-24E0-BC4D-5A8921AD31A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7DD23AAD-B3B8-6932-D526-9AD3E3E31B7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CF5727-8BCF-4314-838B-C7F58F53E2E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5647552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47800"/>
            <a:ext cx="4038600" cy="46831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447800"/>
            <a:ext cx="4038600" cy="22653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865563"/>
            <a:ext cx="4038600" cy="22653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2EC4E477-CC4D-0F59-8B94-E8D147ED87D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568E64C9-01BF-6BB0-260C-BFA4ECD260C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E9F193EC-1E9F-00C0-140F-32C21E17C89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D754F7-4F5A-488A-9ACC-9C156B61FF4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4137173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609601"/>
            <a:ext cx="7772400" cy="4267200"/>
          </a:xfrm>
        </p:spPr>
        <p:txBody>
          <a:bodyPr anchor="b">
            <a:noAutofit/>
          </a:bodyPr>
          <a:lstStyle>
            <a:lvl1pPr>
              <a:lnSpc>
                <a:spcPct val="100000"/>
              </a:lnSpc>
              <a:defRPr sz="8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953000"/>
            <a:ext cx="6400800" cy="1219200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A671662-D2D0-C14C-B280-A81C24C23A8E}" type="slidenum">
              <a:t>‹#›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921461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buFont typeface="Arial" pitchFamily="34" charset="0"/>
              <a:buChar char="•"/>
              <a:defRPr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671662-D2D0-C14C-B280-A81C24C23A8E}" type="slidenum"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768009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371600"/>
            <a:ext cx="7772400" cy="2505075"/>
          </a:xfrm>
        </p:spPr>
        <p:txBody>
          <a:bodyPr anchor="b"/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800" kern="1200" dirty="0" smtClean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068763"/>
            <a:ext cx="7772400" cy="1131887"/>
          </a:xfrm>
        </p:spPr>
        <p:txBody>
          <a:bodyPr anchor="t"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671662-D2D0-C14C-B280-A81C24C23A8E}" type="slidenum">
              <a:t>‹#›</a:t>
            </a:fld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4495800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4695825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296728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89314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4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671662-D2D0-C14C-B280-A81C24C23A8E}" type="slidenum"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65760" y="1600200"/>
            <a:ext cx="4041648" cy="452628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3865901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371600"/>
            <a:ext cx="7772400" cy="2505075"/>
          </a:xfrm>
        </p:spPr>
        <p:txBody>
          <a:bodyPr anchor="b"/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800" kern="1200" dirty="0" smtClean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068763"/>
            <a:ext cx="7772400" cy="1131887"/>
          </a:xfrm>
        </p:spPr>
        <p:txBody>
          <a:bodyPr anchor="t"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671662-D2D0-C14C-B280-A81C24C23A8E}" type="slidenum">
              <a:t>‹#›</a:t>
            </a:fld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4495800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4695825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296728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4040188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1600200"/>
            <a:ext cx="4041775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671662-D2D0-C14C-B280-A81C24C23A8E}" type="slidenum"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457200" y="2212848"/>
            <a:ext cx="4041648" cy="3913632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672584" y="2212848"/>
            <a:ext cx="4041648" cy="3913187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93273503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671662-D2D0-C14C-B280-A81C24C23A8E}" type="slidenum"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920801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671662-D2D0-C14C-B280-A81C24C23A8E}" type="slidenum"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818612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07087" y="266700"/>
            <a:ext cx="3008313" cy="209550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>
                <a:effectLst>
                  <a:outerShdw blurRad="50800" dist="25400" dir="5400000" algn="t" rotWithShape="0">
                    <a:prstClr val="black">
                      <a:alpha val="25000"/>
                    </a:prstClr>
                  </a:outerShdw>
                </a:effectLst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9137" y="273050"/>
            <a:ext cx="4995863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07087" y="2438400"/>
            <a:ext cx="3008313" cy="3687763"/>
          </a:xfrm>
        </p:spPr>
        <p:txBody>
          <a:bodyPr>
            <a:normAutofit/>
          </a:bodyPr>
          <a:lstStyle>
            <a:lvl1pPr marL="0" indent="0" algn="ctr">
              <a:lnSpc>
                <a:spcPct val="125000"/>
              </a:lnSpc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671662-D2D0-C14C-B280-A81C24C23A8E}" type="slidenum"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628149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228600"/>
            <a:ext cx="5711824" cy="89535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08126" y="1143000"/>
            <a:ext cx="6054724" cy="4541044"/>
          </a:xfrm>
          <a:ln w="76200">
            <a:solidFill>
              <a:schemeClr val="bg1"/>
            </a:solidFill>
          </a:ln>
          <a:effectLst>
            <a:outerShdw blurRad="88900" dist="50800" dir="5400000" algn="ctr" rotWithShape="0">
              <a:srgbClr val="000000">
                <a:alpha val="25000"/>
              </a:srgbClr>
            </a:outerShdw>
          </a:effectLst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6" y="5810250"/>
            <a:ext cx="5711824" cy="5334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671662-D2D0-C14C-B280-A81C24C23A8E}" type="slidenum"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061853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671662-D2D0-C14C-B280-A81C24C23A8E}" type="slidenum"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8076947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671662-D2D0-C14C-B280-A81C24C23A8E}" type="slidenum"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6957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609601"/>
            <a:ext cx="7772400" cy="4267200"/>
          </a:xfrm>
        </p:spPr>
        <p:txBody>
          <a:bodyPr anchor="b">
            <a:noAutofit/>
          </a:bodyPr>
          <a:lstStyle>
            <a:lvl1pPr>
              <a:lnSpc>
                <a:spcPct val="100000"/>
              </a:lnSpc>
              <a:defRPr sz="8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953000"/>
            <a:ext cx="6400800" cy="1219200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295342-0E2C-1245-84C6-0674B9B94746}" type="datetime1">
              <a:t>10/20/2024</a:t>
            </a:fld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A671662-D2D0-C14C-B280-A81C24C23A8E}" type="slidenum">
              <a:t>‹#›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dirty="0"/>
              <a:t>S. </a:t>
            </a:r>
            <a:r>
              <a:rPr lang="en-US" dirty="0" err="1"/>
              <a:t>Mukherjea</a:t>
            </a:r>
            <a:r>
              <a:rPr lang="en-US" dirty="0"/>
              <a:t> &amp; A.A. </a:t>
            </a:r>
            <a:r>
              <a:rPr lang="en-US" dirty="0" err="1"/>
              <a:t>Nanavati</a:t>
            </a:r>
            <a:r>
              <a:rPr lang="en-US" dirty="0"/>
              <a:t>; IIT-D Fall 2016</a:t>
            </a:r>
          </a:p>
        </p:txBody>
      </p:sp>
    </p:spTree>
    <p:extLst>
      <p:ext uri="{BB962C8B-B14F-4D97-AF65-F5344CB8AC3E}">
        <p14:creationId xmlns:p14="http://schemas.microsoft.com/office/powerpoint/2010/main" val="131618523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buFont typeface="Arial" pitchFamily="34" charset="0"/>
              <a:buChar char="•"/>
              <a:defRPr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E92949-7939-3545-A48E-ED2C3D7C811A}" type="datetime1">
              <a:t>10/2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S. </a:t>
            </a:r>
            <a:r>
              <a:rPr lang="en-US" dirty="0" err="1"/>
              <a:t>Mukherjea</a:t>
            </a:r>
            <a:r>
              <a:rPr lang="en-US" dirty="0"/>
              <a:t> &amp; A.A. </a:t>
            </a:r>
            <a:r>
              <a:rPr lang="en-US" dirty="0" err="1"/>
              <a:t>Nanavati</a:t>
            </a:r>
            <a:r>
              <a:rPr lang="en-US" dirty="0"/>
              <a:t>; IIT-D Fall 201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671662-D2D0-C14C-B280-A81C24C23A8E}" type="slidenum"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6735062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371600"/>
            <a:ext cx="7772400" cy="2505075"/>
          </a:xfrm>
        </p:spPr>
        <p:txBody>
          <a:bodyPr anchor="b"/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800" kern="1200" dirty="0" smtClean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068763"/>
            <a:ext cx="7772400" cy="1131887"/>
          </a:xfrm>
        </p:spPr>
        <p:txBody>
          <a:bodyPr anchor="t"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5FDA9B-4CCC-FB4A-A163-CF3E95F0D18F}" type="datetime1">
              <a:t>10/2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. Mukherjea &amp; A.A. Nanavati; IIT-D Spring 201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671662-D2D0-C14C-B280-A81C24C23A8E}" type="slidenum">
              <a:t>‹#›</a:t>
            </a:fld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4495800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4695825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296728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33855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4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671662-D2D0-C14C-B280-A81C24C23A8E}" type="slidenum"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65760" y="1600200"/>
            <a:ext cx="4041648" cy="452628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4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44E9B0-8BA1-B644-AF17-1BCC9B9595D8}" type="datetime1">
              <a:t>10/2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. Mukherjea &amp; A.A. Nanavati; IIT-D Spring 2016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671662-D2D0-C14C-B280-A81C24C23A8E}" type="slidenum"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65760" y="1600200"/>
            <a:ext cx="4041648" cy="452628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157996911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4040188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1600200"/>
            <a:ext cx="4041775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CC742C-A325-424D-83CA-03918F1A9014}" type="datetime1">
              <a:t>10/20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. Mukherjea &amp; A.A. Nanavati; IIT-D Spring 2016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671662-D2D0-C14C-B280-A81C24C23A8E}" type="slidenum"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457200" y="2212848"/>
            <a:ext cx="4041648" cy="3913632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672584" y="2212848"/>
            <a:ext cx="4041648" cy="3913187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12647008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655EB1-D1DC-4F4A-98BE-7FF55BB69C60}" type="datetime1">
              <a:t>10/20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. Mukherjea &amp; A.A. Nanavati; IIT-D Spring 2016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671662-D2D0-C14C-B280-A81C24C23A8E}" type="slidenum"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3482828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46A55B-CE12-654F-B0DE-04B367846E53}" type="datetime1">
              <a:t>10/20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. Mukherjea &amp; A.A. Nanavati; IIT-D Spring 2016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671662-D2D0-C14C-B280-A81C24C23A8E}" type="slidenum"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9229152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07087" y="266700"/>
            <a:ext cx="3008313" cy="209550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>
                <a:effectLst>
                  <a:outerShdw blurRad="50800" dist="25400" dir="5400000" algn="t" rotWithShape="0">
                    <a:prstClr val="black">
                      <a:alpha val="25000"/>
                    </a:prstClr>
                  </a:outerShdw>
                </a:effectLst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9137" y="273050"/>
            <a:ext cx="4995863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07087" y="2438400"/>
            <a:ext cx="3008313" cy="3687763"/>
          </a:xfrm>
        </p:spPr>
        <p:txBody>
          <a:bodyPr>
            <a:normAutofit/>
          </a:bodyPr>
          <a:lstStyle>
            <a:lvl1pPr marL="0" indent="0" algn="ctr">
              <a:lnSpc>
                <a:spcPct val="125000"/>
              </a:lnSpc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6D2341-AA43-F94A-9FFF-071045D275AE}" type="datetime1">
              <a:t>10/2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. Mukherjea &amp; A.A. Nanavati; IIT-D Spring 2016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671662-D2D0-C14C-B280-A81C24C23A8E}" type="slidenum"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1400566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228600"/>
            <a:ext cx="5711824" cy="89535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08126" y="1143000"/>
            <a:ext cx="6054724" cy="4541044"/>
          </a:xfrm>
          <a:ln w="76200">
            <a:solidFill>
              <a:schemeClr val="bg1"/>
            </a:solidFill>
          </a:ln>
          <a:effectLst>
            <a:outerShdw blurRad="88900" dist="50800" dir="5400000" algn="ctr" rotWithShape="0">
              <a:srgbClr val="000000">
                <a:alpha val="25000"/>
              </a:srgbClr>
            </a:outerShdw>
          </a:effectLst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6" y="5810250"/>
            <a:ext cx="5711824" cy="5334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21C69B-8C91-2048-A182-29C007A1E4D3}" type="datetime1">
              <a:t>10/2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. Mukherjea &amp; A.A. Nanavati; IIT-D Spring 2016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671662-D2D0-C14C-B280-A81C24C23A8E}" type="slidenum"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8963835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015772-03B9-914B-8FB8-73851F478CAC}" type="datetime1">
              <a:t>10/2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. Mukherjea &amp; A.A. Nanavati; IIT-D Spring 201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671662-D2D0-C14C-B280-A81C24C23A8E}" type="slidenum"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9318475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BA569A-2BA6-614D-A630-57F71D8F5671}" type="datetime1">
              <a:t>10/2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. Mukherjea &amp; A.A. Nanavati; IIT-D Spring 201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671662-D2D0-C14C-B280-A81C24C23A8E}" type="slidenum"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6169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4040188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1600200"/>
            <a:ext cx="4041775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671662-D2D0-C14C-B280-A81C24C23A8E}" type="slidenum"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457200" y="2212848"/>
            <a:ext cx="4041648" cy="3913632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672584" y="2212848"/>
            <a:ext cx="4041648" cy="3913187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671662-D2D0-C14C-B280-A81C24C23A8E}" type="slidenum"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671662-D2D0-C14C-B280-A81C24C23A8E}" type="slidenum"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07087" y="266700"/>
            <a:ext cx="3008313" cy="209550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>
                <a:effectLst>
                  <a:outerShdw blurRad="50800" dist="25400" dir="5400000" algn="t" rotWithShape="0">
                    <a:prstClr val="black">
                      <a:alpha val="25000"/>
                    </a:prstClr>
                  </a:outerShdw>
                </a:effectLst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9137" y="273050"/>
            <a:ext cx="4995863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07087" y="2438400"/>
            <a:ext cx="3008313" cy="3687763"/>
          </a:xfrm>
        </p:spPr>
        <p:txBody>
          <a:bodyPr>
            <a:normAutofit/>
          </a:bodyPr>
          <a:lstStyle>
            <a:lvl1pPr marL="0" indent="0" algn="ctr">
              <a:lnSpc>
                <a:spcPct val="125000"/>
              </a:lnSpc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671662-D2D0-C14C-B280-A81C24C23A8E}" type="slidenum"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228600"/>
            <a:ext cx="5711824" cy="89535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08126" y="1143000"/>
            <a:ext cx="6054724" cy="4541044"/>
          </a:xfrm>
          <a:ln w="76200">
            <a:solidFill>
              <a:schemeClr val="bg1"/>
            </a:solidFill>
          </a:ln>
          <a:effectLst>
            <a:outerShdw blurRad="88900" dist="50800" dir="5400000" algn="ctr" rotWithShape="0">
              <a:srgbClr val="000000">
                <a:alpha val="25000"/>
              </a:srgbClr>
            </a:outerShdw>
          </a:effectLst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6" y="5810250"/>
            <a:ext cx="5711824" cy="5334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671662-D2D0-C14C-B280-A81C24C23A8E}" type="slidenum"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8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1.xml"/><Relationship Id="rId10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6002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363347" y="6356350"/>
            <a:ext cx="2085975" cy="365125"/>
          </a:xfrm>
          <a:prstGeom prst="rect">
            <a:avLst/>
          </a:prstGeom>
        </p:spPr>
        <p:txBody>
          <a:bodyPr vert="horz" lIns="91440" tIns="45720" rIns="45720" bIns="45720" rtlCol="0" anchor="ctr"/>
          <a:lstStyle>
            <a:lvl1pPr algn="r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59165" y="6356350"/>
            <a:ext cx="3755950" cy="365125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43278" y="6356350"/>
            <a:ext cx="561975" cy="365125"/>
          </a:xfrm>
          <a:prstGeom prst="rect">
            <a:avLst/>
          </a:prstGeom>
        </p:spPr>
        <p:txBody>
          <a:bodyPr vert="horz" lIns="27432" tIns="45720" rIns="45720" bIns="45720" rtlCol="0" anchor="ctr"/>
          <a:lstStyle>
            <a:lvl1pPr algn="l">
              <a:defRPr sz="1400" b="1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fld id="{FA671662-D2D0-C14C-B280-A81C24C23A8E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8457760" y="6499384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Oval 7"/>
          <p:cNvSpPr/>
          <p:nvPr/>
        </p:nvSpPr>
        <p:spPr>
          <a:xfrm>
            <a:off x="569119" y="6499384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lnSpc>
          <a:spcPts val="5800"/>
        </a:lnSpc>
        <a:spcBef>
          <a:spcPct val="0"/>
        </a:spcBef>
        <a:buNone/>
        <a:defRPr sz="5400" kern="1200">
          <a:solidFill>
            <a:schemeClr val="tx2"/>
          </a:solidFill>
          <a:effectLst>
            <a:outerShdw blurRad="63500" dist="38100" dir="5400000" algn="t" rotWithShape="0">
              <a:prstClr val="black">
                <a:alpha val="25000"/>
              </a:prstClr>
            </a:outerShdw>
          </a:effectLst>
          <a:latin typeface="+mn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DEA548CA-85A9-3FA4-4C60-B0BC8CB57DF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61F0C10E-120D-F897-3247-4C0696F0D78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447800"/>
            <a:ext cx="8229600" cy="468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95940" name="Rectangle 4">
            <a:extLst>
              <a:ext uri="{FF2B5EF4-FFF2-40B4-BE49-F238E27FC236}">
                <a16:creationId xmlns:a16="http://schemas.microsoft.com/office/drawing/2014/main" id="{E93C86E0-2CBC-E921-BDBD-56E4DE566557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+mj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95941" name="Rectangle 5">
            <a:extLst>
              <a:ext uri="{FF2B5EF4-FFF2-40B4-BE49-F238E27FC236}">
                <a16:creationId xmlns:a16="http://schemas.microsoft.com/office/drawing/2014/main" id="{39F7540B-AFEA-1B94-035E-92D328CA3803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latin typeface="+mj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95942" name="Rectangle 6">
            <a:extLst>
              <a:ext uri="{FF2B5EF4-FFF2-40B4-BE49-F238E27FC236}">
                <a16:creationId xmlns:a16="http://schemas.microsoft.com/office/drawing/2014/main" id="{E7C109A1-8125-18C8-CF4A-7010881BD76C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Garamond" panose="02020404030301010803" pitchFamily="18" charset="0"/>
              </a:defRPr>
            </a:lvl1pPr>
          </a:lstStyle>
          <a:p>
            <a:pPr>
              <a:defRPr/>
            </a:pPr>
            <a:fld id="{4A385048-3BF7-44DC-BEF9-16CEF13BE7B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1031" name="Freeform 7">
            <a:extLst>
              <a:ext uri="{FF2B5EF4-FFF2-40B4-BE49-F238E27FC236}">
                <a16:creationId xmlns:a16="http://schemas.microsoft.com/office/drawing/2014/main" id="{31318A38-4001-1E75-7C60-1F58B219E3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371612160 h 1000"/>
              <a:gd name="T2" fmla="*/ 0 w 1000"/>
              <a:gd name="T3" fmla="*/ 0 h 1000"/>
              <a:gd name="T4" fmla="*/ 2147483646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032" name="Line 8">
            <a:extLst>
              <a:ext uri="{FF2B5EF4-FFF2-40B4-BE49-F238E27FC236}">
                <a16:creationId xmlns:a16="http://schemas.microsoft.com/office/drawing/2014/main" id="{824B74C3-DEDE-48A9-13DA-0AA44BB6CDA9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987902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  <p:sldLayoutId id="2147483686" r:id="rId14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anose="02020404030301010803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anose="02020404030301010803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anose="02020404030301010803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anose="02020404030301010803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anose="02020404030301010803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anose="02020404030301010803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anose="02020404030301010803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anose="02020404030301010803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n"/>
        <a:defRPr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anose="05000000000000000000" pitchFamily="2" charset="2"/>
        <a:buChar char="q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n"/>
        <a:defRPr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q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6002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363347" y="6356350"/>
            <a:ext cx="2085975" cy="365125"/>
          </a:xfrm>
          <a:prstGeom prst="rect">
            <a:avLst/>
          </a:prstGeom>
        </p:spPr>
        <p:txBody>
          <a:bodyPr vert="horz" lIns="91440" tIns="45720" rIns="45720" bIns="45720" rtlCol="0" anchor="ctr"/>
          <a:lstStyle>
            <a:lvl1pPr algn="r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59165" y="6356350"/>
            <a:ext cx="3755950" cy="365125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43278" y="6356350"/>
            <a:ext cx="561975" cy="365125"/>
          </a:xfrm>
          <a:prstGeom prst="rect">
            <a:avLst/>
          </a:prstGeom>
        </p:spPr>
        <p:txBody>
          <a:bodyPr vert="horz" lIns="27432" tIns="45720" rIns="45720" bIns="45720" rtlCol="0" anchor="ctr"/>
          <a:lstStyle>
            <a:lvl1pPr algn="l">
              <a:defRPr sz="1400" b="1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fld id="{FA671662-D2D0-C14C-B280-A81C24C23A8E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8457760" y="6499384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Oval 7"/>
          <p:cNvSpPr/>
          <p:nvPr/>
        </p:nvSpPr>
        <p:spPr>
          <a:xfrm>
            <a:off x="569119" y="6499384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55073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</p:sldLayoutIdLst>
  <p:hf hdr="0" ftr="0" dt="0"/>
  <p:txStyles>
    <p:titleStyle>
      <a:lvl1pPr algn="ctr" defTabSz="914400" rtl="0" eaLnBrk="1" latinLnBrk="0" hangingPunct="1">
        <a:lnSpc>
          <a:spcPts val="5800"/>
        </a:lnSpc>
        <a:spcBef>
          <a:spcPct val="0"/>
        </a:spcBef>
        <a:buNone/>
        <a:defRPr sz="5400" kern="1200">
          <a:solidFill>
            <a:schemeClr val="tx2"/>
          </a:solidFill>
          <a:effectLst>
            <a:outerShdw blurRad="63500" dist="38100" dir="5400000" algn="t" rotWithShape="0">
              <a:prstClr val="black">
                <a:alpha val="25000"/>
              </a:prstClr>
            </a:outerShdw>
          </a:effectLst>
          <a:latin typeface="+mn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6002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363347" y="6356350"/>
            <a:ext cx="2085975" cy="365125"/>
          </a:xfrm>
          <a:prstGeom prst="rect">
            <a:avLst/>
          </a:prstGeom>
        </p:spPr>
        <p:txBody>
          <a:bodyPr vert="horz" lIns="91440" tIns="45720" rIns="45720" bIns="45720" rtlCol="0" anchor="ctr"/>
          <a:lstStyle>
            <a:lvl1pPr algn="r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fld id="{D3FC73F6-9708-8A4A-935C-85BA597875B0}" type="datetime1">
              <a:t>10/2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59165" y="6356350"/>
            <a:ext cx="3755950" cy="365125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r>
              <a:rPr lang="en-US"/>
              <a:t>S. Mukherjea &amp; A.A. Nanavati; IIT-D Spring 201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43278" y="6356350"/>
            <a:ext cx="561975" cy="365125"/>
          </a:xfrm>
          <a:prstGeom prst="rect">
            <a:avLst/>
          </a:prstGeom>
        </p:spPr>
        <p:txBody>
          <a:bodyPr vert="horz" lIns="27432" tIns="45720" rIns="45720" bIns="45720" rtlCol="0" anchor="ctr"/>
          <a:lstStyle>
            <a:lvl1pPr algn="l">
              <a:defRPr sz="1400" b="1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fld id="{FA671662-D2D0-C14C-B280-A81C24C23A8E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8457760" y="6499384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Oval 7"/>
          <p:cNvSpPr/>
          <p:nvPr/>
        </p:nvSpPr>
        <p:spPr>
          <a:xfrm>
            <a:off x="569119" y="6499384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94401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0" r:id="rId1"/>
    <p:sldLayoutId id="2147483701" r:id="rId2"/>
    <p:sldLayoutId id="2147483702" r:id="rId3"/>
    <p:sldLayoutId id="2147483703" r:id="rId4"/>
    <p:sldLayoutId id="2147483704" r:id="rId5"/>
    <p:sldLayoutId id="2147483705" r:id="rId6"/>
    <p:sldLayoutId id="2147483706" r:id="rId7"/>
    <p:sldLayoutId id="2147483707" r:id="rId8"/>
    <p:sldLayoutId id="2147483708" r:id="rId9"/>
    <p:sldLayoutId id="2147483709" r:id="rId10"/>
    <p:sldLayoutId id="2147483710" r:id="rId11"/>
  </p:sldLayoutIdLst>
  <p:hf hdr="0" dt="0"/>
  <p:txStyles>
    <p:titleStyle>
      <a:lvl1pPr algn="ctr" defTabSz="914400" rtl="0" eaLnBrk="1" latinLnBrk="0" hangingPunct="1">
        <a:lnSpc>
          <a:spcPts val="5800"/>
        </a:lnSpc>
        <a:spcBef>
          <a:spcPct val="0"/>
        </a:spcBef>
        <a:buNone/>
        <a:defRPr sz="5400" kern="1200">
          <a:solidFill>
            <a:schemeClr val="tx2"/>
          </a:solidFill>
          <a:effectLst>
            <a:outerShdw blurRad="63500" dist="38100" dir="5400000" algn="t" rotWithShape="0">
              <a:prstClr val="black">
                <a:alpha val="25000"/>
              </a:prstClr>
            </a:outerShdw>
          </a:effectLst>
          <a:latin typeface="+mn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11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3.x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2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5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Set_function" TargetMode="External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8.xml"/><Relationship Id="rId4" Type="http://schemas.openxmlformats.org/officeDocument/2006/relationships/hyperlink" Target="https://en.wikipedia.org/wiki/Diminishing_returns" TargetMode="Externa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4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4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5400" dirty="0"/>
              <a:t>Social Network Analysis – Network Dynamics</a:t>
            </a:r>
            <a:br>
              <a:rPr lang="en-US" sz="5400" dirty="0"/>
            </a:br>
            <a:endParaRPr lang="en-US" sz="54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2800" b="1" dirty="0"/>
              <a:t>Viral Marketing</a:t>
            </a:r>
          </a:p>
        </p:txBody>
      </p:sp>
    </p:spTree>
    <p:extLst>
      <p:ext uri="{BB962C8B-B14F-4D97-AF65-F5344CB8AC3E}">
        <p14:creationId xmlns:p14="http://schemas.microsoft.com/office/powerpoint/2010/main" val="230998538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8F8846-C8E6-9402-F72B-853D5EBA1C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How to find Kate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F54207D-E32E-9B5D-1729-30697FA9968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64771"/>
            <a:ext cx="8229600" cy="5192486"/>
          </a:xfrm>
        </p:spPr>
        <p:txBody>
          <a:bodyPr/>
          <a:lstStyle/>
          <a:p>
            <a:r>
              <a:rPr lang="en-IN" dirty="0"/>
              <a:t>Influential persons have many friends.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1668692-C48F-B273-EBED-7227C16BC88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79960" y="1949338"/>
            <a:ext cx="4635738" cy="4330923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D905128-BA8D-5A8F-610C-151D70E6CD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049887B-90C0-450F-A484-1B0C37157284}" type="slidenum">
              <a:rPr lang="en-US" altLang="en-US" smtClean="0"/>
              <a:pPr>
                <a:defRPr/>
              </a:pPr>
              <a:t>1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2428331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35318A72-CE9D-3F62-5838-1D46EF27F2CA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 sz="4200" dirty="0"/>
              <a:t>Maximizing the Spread of Influence through a Social Network</a:t>
            </a:r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0D9A537F-98D2-AC95-3A15-498DB54292A7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762000" y="4038600"/>
            <a:ext cx="8153400" cy="1828800"/>
          </a:xfrm>
        </p:spPr>
        <p:txBody>
          <a:bodyPr/>
          <a:lstStyle/>
          <a:p>
            <a:pPr algn="ctr" eaLnBrk="1" hangingPunct="1"/>
            <a:r>
              <a:rPr lang="en-US" altLang="en-US" sz="2400" b="1"/>
              <a:t>Authors: David Kempe, Jon Kleinberg, </a:t>
            </a:r>
            <a:r>
              <a:rPr lang="en-US" altLang="en-US" sz="2400" b="1">
                <a:latin typeface="Arial" panose="020B0604020202020204" pitchFamily="34" charset="0"/>
                <a:cs typeface="Arial" panose="020B0604020202020204" pitchFamily="34" charset="0"/>
              </a:rPr>
              <a:t>É</a:t>
            </a:r>
            <a:r>
              <a:rPr lang="en-US" altLang="en-US" sz="2400" b="1"/>
              <a:t>va Tardos</a:t>
            </a:r>
          </a:p>
          <a:p>
            <a:pPr algn="ctr" eaLnBrk="1" hangingPunct="1"/>
            <a:r>
              <a:rPr lang="en-US" altLang="en-US" sz="2400" b="1"/>
              <a:t>KDD 2003</a:t>
            </a:r>
          </a:p>
          <a:p>
            <a:pPr algn="ctr" eaLnBrk="1" hangingPunct="1"/>
            <a:endParaRPr lang="en-US" altLang="en-US" sz="2400" b="1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229FBBC1-2D8E-F78E-051F-4808A9AA192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1000" y="274638"/>
            <a:ext cx="8305800" cy="1143000"/>
          </a:xfrm>
        </p:spPr>
        <p:txBody>
          <a:bodyPr/>
          <a:lstStyle/>
          <a:p>
            <a:pPr eaLnBrk="1" hangingPunct="1"/>
            <a:r>
              <a:rPr lang="en-US" altLang="en-US" sz="3400"/>
              <a:t>Social Network and  Spread of Influence</a:t>
            </a:r>
          </a:p>
        </p:txBody>
      </p:sp>
      <p:sp>
        <p:nvSpPr>
          <p:cNvPr id="7171" name="Rectangle 3">
            <a:extLst>
              <a:ext uri="{FF2B5EF4-FFF2-40B4-BE49-F238E27FC236}">
                <a16:creationId xmlns:a16="http://schemas.microsoft.com/office/drawing/2014/main" id="{303EF426-7CCF-6ADF-1C69-BB543853DB82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447800"/>
            <a:ext cx="5410200" cy="2838450"/>
          </a:xfrm>
        </p:spPr>
        <p:txBody>
          <a:bodyPr/>
          <a:lstStyle/>
          <a:p>
            <a:pPr eaLnBrk="1" hangingPunct="1"/>
            <a:r>
              <a:rPr lang="en-US" altLang="en-US" sz="2600"/>
              <a:t>Social network plays a fundamental role as a medium for the spread of INFLUENCE among its members </a:t>
            </a:r>
          </a:p>
          <a:p>
            <a:pPr lvl="1" eaLnBrk="1" hangingPunct="1"/>
            <a:r>
              <a:rPr lang="en-US" altLang="en-US" sz="2200"/>
              <a:t>Opinions, ideas, information, innovation… </a:t>
            </a:r>
          </a:p>
        </p:txBody>
      </p:sp>
      <p:sp>
        <p:nvSpPr>
          <p:cNvPr id="7172" name="Rectangle 7">
            <a:extLst>
              <a:ext uri="{FF2B5EF4-FFF2-40B4-BE49-F238E27FC236}">
                <a16:creationId xmlns:a16="http://schemas.microsoft.com/office/drawing/2014/main" id="{9C70DCFF-374B-B3C2-BE43-C78249035764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1676400" y="4267200"/>
            <a:ext cx="6400800" cy="1905000"/>
          </a:xfrm>
        </p:spPr>
        <p:txBody>
          <a:bodyPr/>
          <a:lstStyle/>
          <a:p>
            <a:pPr eaLnBrk="1" hangingPunct="1"/>
            <a:r>
              <a:rPr lang="en-US" altLang="en-US" sz="2600"/>
              <a:t>Direct Marketing takes the “word-of-mouth” effects to significantly increase profits (Gmail, Tupperware popularization, Microsoft Origami …) </a:t>
            </a:r>
          </a:p>
        </p:txBody>
      </p:sp>
      <p:pic>
        <p:nvPicPr>
          <p:cNvPr id="7173" name="Picture 6">
            <a:extLst>
              <a:ext uri="{FF2B5EF4-FFF2-40B4-BE49-F238E27FC236}">
                <a16:creationId xmlns:a16="http://schemas.microsoft.com/office/drawing/2014/main" id="{71A9EC60-075B-69EC-2153-4478ACDA86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1371600"/>
            <a:ext cx="2743200" cy="212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4" name="Picture 8">
            <a:extLst>
              <a:ext uri="{FF2B5EF4-FFF2-40B4-BE49-F238E27FC236}">
                <a16:creationId xmlns:a16="http://schemas.microsoft.com/office/drawing/2014/main" id="{3A581946-B6C0-3714-B993-4A47ACFE57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5029200"/>
            <a:ext cx="1676400" cy="1668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0C1D3F5-484A-189C-5B33-FDC35E48FE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2FC0BA5-4577-4D7C-B218-82968115324F}" type="slidenum">
              <a:rPr lang="en-US" altLang="en-US" smtClean="0"/>
              <a:pPr>
                <a:defRPr/>
              </a:pPr>
              <a:t>12</a:t>
            </a:fld>
            <a:endParaRPr lang="en-US" alt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8E7697EB-8B9E-A608-4DF1-D47EED2CB61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roblem Setting</a:t>
            </a:r>
          </a:p>
        </p:txBody>
      </p:sp>
      <p:sp>
        <p:nvSpPr>
          <p:cNvPr id="21507" name="AutoShape 3">
            <a:extLst>
              <a:ext uri="{FF2B5EF4-FFF2-40B4-BE49-F238E27FC236}">
                <a16:creationId xmlns:a16="http://schemas.microsoft.com/office/drawing/2014/main" id="{EFD1937C-E455-17C8-C339-8D0971346E6B}"/>
              </a:ext>
            </a:extLst>
          </p:cNvPr>
          <p:cNvSpPr>
            <a:spLocks noGrp="1" noChangeAspec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600"/>
              <a:t>Give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200"/>
              <a:t>a limited budget B for initial advertising (e.g. give away free samples of product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200"/>
              <a:t>estimates for influence between individual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600"/>
              <a:t>Goal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200"/>
              <a:t>trigger a large cascade of influence (e.g. further adoptions of a product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600"/>
              <a:t>Ques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200"/>
              <a:t>Which set of individuals should B target at?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600"/>
              <a:t>Application besides product marketing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200"/>
              <a:t>spread an innovation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C861074-29F1-8499-F054-83F1AF7666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049887B-90C0-450F-A484-1B0C37157284}" type="slidenum">
              <a:rPr lang="en-US" altLang="en-US" smtClean="0"/>
              <a:pPr>
                <a:defRPr/>
              </a:pPr>
              <a:t>13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B5592280-0210-69F4-CE94-1038B38E9E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What we need</a:t>
            </a:r>
          </a:p>
        </p:txBody>
      </p:sp>
      <p:sp>
        <p:nvSpPr>
          <p:cNvPr id="11267" name="Rectangle 3">
            <a:extLst>
              <a:ext uri="{FF2B5EF4-FFF2-40B4-BE49-F238E27FC236}">
                <a16:creationId xmlns:a16="http://schemas.microsoft.com/office/drawing/2014/main" id="{B7316CBE-A0D0-D2CA-B153-F5B4BBBC975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Form models of influence in social networks.</a:t>
            </a:r>
          </a:p>
          <a:p>
            <a:pPr eaLnBrk="1" hangingPunct="1"/>
            <a:r>
              <a:rPr lang="en-US" altLang="en-US"/>
              <a:t>Obtain data about particular network (to estimate inter-personal influence).</a:t>
            </a:r>
          </a:p>
          <a:p>
            <a:pPr eaLnBrk="1" hangingPunct="1"/>
            <a:r>
              <a:rPr lang="en-US" altLang="en-US"/>
              <a:t>Devise algorithm to maximize spread of influence.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A999115-7EB5-EEDC-0FC9-A8D41DB259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049887B-90C0-450F-A484-1B0C37157284}" type="slidenum">
              <a:rPr lang="en-US" altLang="en-US" smtClean="0"/>
              <a:pPr>
                <a:defRPr/>
              </a:pPr>
              <a:t>14</a:t>
            </a:fld>
            <a:endParaRPr lang="en-US" alt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8720DC78-A69F-BA3A-5008-C8870C88760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Outline</a:t>
            </a:r>
          </a:p>
        </p:txBody>
      </p:sp>
      <p:sp>
        <p:nvSpPr>
          <p:cNvPr id="13315" name="Rectangle 3">
            <a:extLst>
              <a:ext uri="{FF2B5EF4-FFF2-40B4-BE49-F238E27FC236}">
                <a16:creationId xmlns:a16="http://schemas.microsoft.com/office/drawing/2014/main" id="{CE669F5F-0836-68E3-5388-6524BB37965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/>
              <a:t>Models of influenc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Linear Threshol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Independent Cascad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Influence maximization problem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Algorithm 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EE0031A-200E-A75B-A3DB-7082245FAF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049887B-90C0-450F-A484-1B0C37157284}" type="slidenum">
              <a:rPr lang="en-US" altLang="en-US" smtClean="0"/>
              <a:pPr>
                <a:defRPr/>
              </a:pPr>
              <a:t>15</a:t>
            </a:fld>
            <a:endParaRPr lang="en-US" alt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51AEE41B-B23C-1C9A-2FAB-121620F9F2A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Outline</a:t>
            </a:r>
          </a:p>
        </p:txBody>
      </p:sp>
      <p:sp>
        <p:nvSpPr>
          <p:cNvPr id="334851" name="Rectangle 3">
            <a:extLst>
              <a:ext uri="{FF2B5EF4-FFF2-40B4-BE49-F238E27FC236}">
                <a16:creationId xmlns:a16="http://schemas.microsoft.com/office/drawing/2014/main" id="{68711554-DA0F-9BD7-9402-83A611C6CB4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altLang="en-US" dirty="0">
                <a:solidFill>
                  <a:srgbClr val="FF0000"/>
                </a:solidFill>
              </a:rPr>
              <a:t>Models of influence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 dirty="0"/>
              <a:t>Linear Threshold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 dirty="0"/>
              <a:t>Independent Cascade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en-US" dirty="0"/>
              <a:t>Influence maximization problem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 dirty="0"/>
              <a:t>Algorithm </a:t>
            </a:r>
          </a:p>
          <a:p>
            <a:pPr marL="344487" lvl="1" indent="0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endParaRPr lang="en-US" altLang="en-US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E7F962C-E0C6-F5B2-E8AE-2F441EE249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049887B-90C0-450F-A484-1B0C37157284}" type="slidenum">
              <a:rPr lang="en-US" altLang="en-US" smtClean="0"/>
              <a:pPr>
                <a:defRPr/>
              </a:pPr>
              <a:t>16</a:t>
            </a:fld>
            <a:endParaRPr lang="en-US" alt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7E382090-5F3B-5BA4-A4C8-CAD21D90A7F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odels of Influence</a:t>
            </a:r>
          </a:p>
        </p:txBody>
      </p:sp>
      <p:sp>
        <p:nvSpPr>
          <p:cNvPr id="17411" name="Rectangle 3">
            <a:extLst>
              <a:ext uri="{FF2B5EF4-FFF2-40B4-BE49-F238E27FC236}">
                <a16:creationId xmlns:a16="http://schemas.microsoft.com/office/drawing/2014/main" id="{22E0933F-DBFC-372B-9274-C0E96546504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29600" cy="4953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600"/>
              <a:t>First mathematical model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200"/>
              <a:t>[Schelling '70/'78, Granovetter '78]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600"/>
              <a:t>Large body of subsequent work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200"/>
              <a:t>[Rogers '95, Valente '95, Wasserman/Faust '94]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600"/>
              <a:t>Two basic classes of diffusion models: </a:t>
            </a:r>
            <a:r>
              <a:rPr lang="en-US" altLang="en-US" sz="2600">
                <a:solidFill>
                  <a:srgbClr val="0000FF"/>
                </a:solidFill>
              </a:rPr>
              <a:t>threshold </a:t>
            </a:r>
            <a:r>
              <a:rPr lang="en-US" altLang="en-US" sz="2600"/>
              <a:t>and</a:t>
            </a:r>
            <a:r>
              <a:rPr lang="en-US" altLang="en-US" sz="2600">
                <a:solidFill>
                  <a:srgbClr val="0000FF"/>
                </a:solidFill>
              </a:rPr>
              <a:t> cascad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600"/>
              <a:t>General operational view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300"/>
              <a:t>A social network is represented as a directed graph, with each person (customer) as a node</a:t>
            </a:r>
            <a:endParaRPr lang="en-US" altLang="en-US" sz="2200"/>
          </a:p>
          <a:p>
            <a:pPr lvl="1" eaLnBrk="1" hangingPunct="1">
              <a:lnSpc>
                <a:spcPct val="90000"/>
              </a:lnSpc>
            </a:pPr>
            <a:r>
              <a:rPr lang="en-US" altLang="en-US" sz="2200"/>
              <a:t>Nodes start either active or inactiv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200"/>
              <a:t>An active node may trigger activation of neighboring nodes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200"/>
              <a:t>Monotonicity assumption: active nodes never deactivate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5AEA5A0-595D-8C22-78FE-1C2523C0FA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049887B-90C0-450F-A484-1B0C37157284}" type="slidenum">
              <a:rPr lang="en-US" altLang="en-US" smtClean="0"/>
              <a:pPr>
                <a:defRPr/>
              </a:pPr>
              <a:t>17</a:t>
            </a:fld>
            <a:endParaRPr lang="en-US" alt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1F6C0E55-5103-4445-356C-B21B26A9079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Outline</a:t>
            </a:r>
          </a:p>
        </p:txBody>
      </p:sp>
      <p:sp>
        <p:nvSpPr>
          <p:cNvPr id="19459" name="Rectangle 3">
            <a:extLst>
              <a:ext uri="{FF2B5EF4-FFF2-40B4-BE49-F238E27FC236}">
                <a16:creationId xmlns:a16="http://schemas.microsoft.com/office/drawing/2014/main" id="{CF4FDAC0-E43F-A551-8E2D-A9199730F40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/>
              <a:t>Models of influenc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>
                <a:solidFill>
                  <a:srgbClr val="FF0000"/>
                </a:solidFill>
              </a:rPr>
              <a:t>Linear Threshol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Independent Cascad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Influence maximization problem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Algorithm 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4D71829-E283-B8DF-E4DD-42D9152D15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049887B-90C0-450F-A484-1B0C37157284}" type="slidenum">
              <a:rPr lang="en-US" altLang="en-US" smtClean="0"/>
              <a:pPr>
                <a:defRPr/>
              </a:pPr>
              <a:t>18</a:t>
            </a:fld>
            <a:endParaRPr lang="en-US" alt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74DBD400-FBA4-4E9E-EFC7-7E05BA0DF03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Linear Threshold Model</a:t>
            </a:r>
          </a:p>
        </p:txBody>
      </p:sp>
      <p:sp>
        <p:nvSpPr>
          <p:cNvPr id="125955" name="Rectangle 3">
            <a:extLst>
              <a:ext uri="{FF2B5EF4-FFF2-40B4-BE49-F238E27FC236}">
                <a16:creationId xmlns:a16="http://schemas.microsoft.com/office/drawing/2014/main" id="{D2F9F580-8659-8F84-6E40-DCD37478EAB7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295400"/>
            <a:ext cx="8285163" cy="4572000"/>
          </a:xfrm>
        </p:spPr>
        <p:txBody>
          <a:bodyPr/>
          <a:lstStyle/>
          <a:p>
            <a:pPr eaLnBrk="1" hangingPunct="1">
              <a:spcBef>
                <a:spcPct val="30000"/>
              </a:spcBef>
            </a:pPr>
            <a:r>
              <a:rPr lang="en-US" altLang="en-US" sz="2600"/>
              <a:t>A node </a:t>
            </a:r>
            <a:r>
              <a:rPr lang="en-US" altLang="en-US" sz="2600" i="1"/>
              <a:t>v </a:t>
            </a:r>
            <a:r>
              <a:rPr lang="en-US" altLang="en-US" sz="2600"/>
              <a:t>has random threshold </a:t>
            </a:r>
            <a:r>
              <a:rPr lang="el-GR" altLang="en-US" sz="2600" i="1">
                <a:cs typeface="Arial" panose="020B0604020202020204" pitchFamily="34" charset="0"/>
              </a:rPr>
              <a:t>θ</a:t>
            </a:r>
            <a:r>
              <a:rPr lang="en-US" altLang="en-US" sz="2600" i="1" baseline="-25000">
                <a:cs typeface="Arial" panose="020B0604020202020204" pitchFamily="34" charset="0"/>
              </a:rPr>
              <a:t>v  </a:t>
            </a:r>
            <a:r>
              <a:rPr lang="en-US" altLang="en-US" sz="2600" i="1">
                <a:cs typeface="Arial" panose="020B0604020202020204" pitchFamily="34" charset="0"/>
              </a:rPr>
              <a:t>~ U[0,1]</a:t>
            </a:r>
          </a:p>
          <a:p>
            <a:pPr eaLnBrk="1" hangingPunct="1">
              <a:spcBef>
                <a:spcPct val="30000"/>
              </a:spcBef>
            </a:pPr>
            <a:r>
              <a:rPr lang="en-US" altLang="en-US" sz="2600"/>
              <a:t>A node </a:t>
            </a:r>
            <a:r>
              <a:rPr lang="en-US" altLang="en-US" sz="2600" i="1"/>
              <a:t>v</a:t>
            </a:r>
            <a:r>
              <a:rPr lang="en-US" altLang="en-US" sz="2600"/>
              <a:t> is influenced by each neighbor </a:t>
            </a:r>
            <a:r>
              <a:rPr lang="en-US" altLang="en-US" sz="2600" i="1"/>
              <a:t>w</a:t>
            </a:r>
            <a:r>
              <a:rPr lang="en-US" altLang="en-US" sz="2600"/>
              <a:t> according to a </a:t>
            </a:r>
            <a:r>
              <a:rPr lang="en-US" altLang="en-US" sz="2600" i="1"/>
              <a:t>weight </a:t>
            </a:r>
            <a:r>
              <a:rPr lang="en-US" altLang="en-US" sz="2600" i="1">
                <a:cs typeface="Arial" panose="020B0604020202020204" pitchFamily="34" charset="0"/>
              </a:rPr>
              <a:t>b</a:t>
            </a:r>
            <a:r>
              <a:rPr lang="en-US" altLang="en-US" sz="2600" i="1" baseline="-25000">
                <a:cs typeface="Arial" panose="020B0604020202020204" pitchFamily="34" charset="0"/>
              </a:rPr>
              <a:t>vw </a:t>
            </a:r>
            <a:r>
              <a:rPr lang="en-US" altLang="en-US" sz="2600"/>
              <a:t>such that </a:t>
            </a:r>
          </a:p>
          <a:p>
            <a:pPr eaLnBrk="1" hangingPunct="1">
              <a:spcBef>
                <a:spcPct val="30000"/>
              </a:spcBef>
            </a:pPr>
            <a:endParaRPr lang="en-US" altLang="en-US" sz="2600"/>
          </a:p>
          <a:p>
            <a:pPr eaLnBrk="1" hangingPunct="1">
              <a:spcBef>
                <a:spcPct val="30000"/>
              </a:spcBef>
            </a:pPr>
            <a:endParaRPr lang="en-US" altLang="en-US" sz="2600"/>
          </a:p>
          <a:p>
            <a:pPr eaLnBrk="1" hangingPunct="1">
              <a:spcBef>
                <a:spcPct val="30000"/>
              </a:spcBef>
            </a:pPr>
            <a:r>
              <a:rPr lang="en-US" altLang="en-US" sz="2600"/>
              <a:t>A node </a:t>
            </a:r>
            <a:r>
              <a:rPr lang="en-US" altLang="en-US" sz="2600" i="1"/>
              <a:t>v</a:t>
            </a:r>
            <a:r>
              <a:rPr lang="en-US" altLang="en-US" sz="2600"/>
              <a:t> becomes active when at least</a:t>
            </a:r>
          </a:p>
          <a:p>
            <a:pPr eaLnBrk="1" hangingPunct="1"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lang="en-US" altLang="en-US" sz="2600"/>
              <a:t> (weighted) </a:t>
            </a:r>
            <a:r>
              <a:rPr lang="el-GR" altLang="en-US" sz="2600" i="1">
                <a:cs typeface="Arial" panose="020B0604020202020204" pitchFamily="34" charset="0"/>
              </a:rPr>
              <a:t>θ</a:t>
            </a:r>
            <a:r>
              <a:rPr lang="en-US" altLang="en-US" sz="2600" i="1" baseline="-25000">
                <a:cs typeface="Arial" panose="020B0604020202020204" pitchFamily="34" charset="0"/>
              </a:rPr>
              <a:t>v</a:t>
            </a:r>
            <a:r>
              <a:rPr lang="en-US" altLang="en-US" sz="2600"/>
              <a:t> fraction of its neighbors are active</a:t>
            </a:r>
          </a:p>
          <a:p>
            <a:pPr eaLnBrk="1" hangingPunct="1">
              <a:spcBef>
                <a:spcPct val="30000"/>
              </a:spcBef>
              <a:buFont typeface="Wingdings" panose="05000000000000000000" pitchFamily="2" charset="2"/>
              <a:buNone/>
            </a:pPr>
            <a:endParaRPr lang="en-US" altLang="en-US" sz="2600"/>
          </a:p>
        </p:txBody>
      </p:sp>
      <p:graphicFrame>
        <p:nvGraphicFramePr>
          <p:cNvPr id="126028" name="Object 76">
            <a:extLst>
              <a:ext uri="{FF2B5EF4-FFF2-40B4-BE49-F238E27FC236}">
                <a16:creationId xmlns:a16="http://schemas.microsoft.com/office/drawing/2014/main" id="{B548C0CC-76BE-2C96-D291-799C472FD222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2209800" y="5257800"/>
          <a:ext cx="3581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45616" imgH="355446" progId="Equation.DSMT4">
                  <p:embed/>
                </p:oleObj>
              </mc:Choice>
              <mc:Fallback>
                <p:oleObj name="Equation" r:id="rId3" imgW="1345616" imgH="355446" progId="Equation.DSMT4">
                  <p:embed/>
                  <p:pic>
                    <p:nvPicPr>
                      <p:cNvPr id="126028" name="Object 76">
                        <a:extLst>
                          <a:ext uri="{FF2B5EF4-FFF2-40B4-BE49-F238E27FC236}">
                            <a16:creationId xmlns:a16="http://schemas.microsoft.com/office/drawing/2014/main" id="{B548C0CC-76BE-2C96-D291-799C472FD2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257800"/>
                        <a:ext cx="35814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032" name="Object 80">
            <a:extLst>
              <a:ext uri="{FF2B5EF4-FFF2-40B4-BE49-F238E27FC236}">
                <a16:creationId xmlns:a16="http://schemas.microsoft.com/office/drawing/2014/main" id="{7795C696-DA08-AF4D-3B37-B2CBF40337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90813" y="2895600"/>
          <a:ext cx="277018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40948" imgH="355446" progId="Equation.DSMT4">
                  <p:embed/>
                </p:oleObj>
              </mc:Choice>
              <mc:Fallback>
                <p:oleObj name="Equation" r:id="rId5" imgW="1040948" imgH="355446" progId="Equation.DSMT4">
                  <p:embed/>
                  <p:pic>
                    <p:nvPicPr>
                      <p:cNvPr id="126032" name="Object 80">
                        <a:extLst>
                          <a:ext uri="{FF2B5EF4-FFF2-40B4-BE49-F238E27FC236}">
                            <a16:creationId xmlns:a16="http://schemas.microsoft.com/office/drawing/2014/main" id="{7795C696-DA08-AF4D-3B37-B2CBF40337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0813" y="2895600"/>
                        <a:ext cx="2770187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E276FE2-5F2D-7F52-262F-29404E171C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B32552-DB62-4A87-AC44-E5CC6DCF8C8F}" type="slidenum">
              <a:rPr lang="en-US" altLang="en-US" smtClean="0"/>
              <a:pPr>
                <a:defRPr/>
              </a:pPr>
              <a:t>19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5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AE350FE-0AC1-4F98-D7D6-718D19A7DB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A671662-D2D0-C14C-B280-A81C24C23A8E}" type="slidenum">
              <a:rPr kumimoji="0" lang="en-IN" sz="1400" b="1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Century Gothic" pitchFamily="34" charset="0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IN" sz="1400" b="1" i="0" u="none" strike="noStrike" kern="1200" cap="none" spc="0" normalizeH="0" baseline="0" noProof="0">
              <a:ln>
                <a:noFill/>
              </a:ln>
              <a:solidFill>
                <a:prstClr val="black">
                  <a:lumMod val="65000"/>
                  <a:lumOff val="35000"/>
                </a:prstClr>
              </a:solidFill>
              <a:effectLst/>
              <a:uLnTx/>
              <a:uFillTx/>
              <a:latin typeface="Century Gothic" pitchFamily="34" charset="0"/>
              <a:ea typeface="+mn-ea"/>
              <a:cs typeface="+mn-cs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4002485-7EB2-361C-855B-6E37BBE633F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33298" y="949197"/>
            <a:ext cx="6877403" cy="49596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645011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5ED4299F-CFFA-742B-E4BB-473C32359EA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xample</a:t>
            </a:r>
          </a:p>
        </p:txBody>
      </p:sp>
      <p:sp>
        <p:nvSpPr>
          <p:cNvPr id="128003" name="Oval 3">
            <a:extLst>
              <a:ext uri="{FF2B5EF4-FFF2-40B4-BE49-F238E27FC236}">
                <a16:creationId xmlns:a16="http://schemas.microsoft.com/office/drawing/2014/main" id="{C6D7DA94-72FA-7214-16F7-DD9CE464E7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2638" y="3794125"/>
            <a:ext cx="658812" cy="509588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3556" name="Rectangle 4">
            <a:extLst>
              <a:ext uri="{FF2B5EF4-FFF2-40B4-BE49-F238E27FC236}">
                <a16:creationId xmlns:a16="http://schemas.microsoft.com/office/drawing/2014/main" id="{979302B4-6194-B0D9-896B-54F392E867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1371600"/>
            <a:ext cx="3276600" cy="2514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3557" name="Text Box 5">
            <a:extLst>
              <a:ext uri="{FF2B5EF4-FFF2-40B4-BE49-F238E27FC236}">
                <a16:creationId xmlns:a16="http://schemas.microsoft.com/office/drawing/2014/main" id="{C319FB03-8DED-D4C9-354E-EEA130A430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64313" y="1657350"/>
            <a:ext cx="1670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Inactive Node</a:t>
            </a:r>
          </a:p>
        </p:txBody>
      </p:sp>
      <p:sp>
        <p:nvSpPr>
          <p:cNvPr id="23558" name="Text Box 6">
            <a:extLst>
              <a:ext uri="{FF2B5EF4-FFF2-40B4-BE49-F238E27FC236}">
                <a16:creationId xmlns:a16="http://schemas.microsoft.com/office/drawing/2014/main" id="{6C7E2D24-4481-8C0F-5942-D1A076B81E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40500" y="2324100"/>
            <a:ext cx="1504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ctive Node</a:t>
            </a:r>
          </a:p>
        </p:txBody>
      </p:sp>
      <p:sp>
        <p:nvSpPr>
          <p:cNvPr id="23559" name="Text Box 7">
            <a:extLst>
              <a:ext uri="{FF2B5EF4-FFF2-40B4-BE49-F238E27FC236}">
                <a16:creationId xmlns:a16="http://schemas.microsoft.com/office/drawing/2014/main" id="{05BA8928-E1DC-B504-B371-F43E918064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35738" y="2894013"/>
            <a:ext cx="1289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hreshold</a:t>
            </a:r>
          </a:p>
        </p:txBody>
      </p:sp>
      <p:sp>
        <p:nvSpPr>
          <p:cNvPr id="23560" name="Text Box 8">
            <a:extLst>
              <a:ext uri="{FF2B5EF4-FFF2-40B4-BE49-F238E27FC236}">
                <a16:creationId xmlns:a16="http://schemas.microsoft.com/office/drawing/2014/main" id="{73305312-A2BC-E695-9CDA-C7C4583427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69075" y="3408363"/>
            <a:ext cx="2038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ctive neighbors</a:t>
            </a:r>
          </a:p>
        </p:txBody>
      </p:sp>
      <p:sp>
        <p:nvSpPr>
          <p:cNvPr id="128009" name="Oval 9">
            <a:extLst>
              <a:ext uri="{FF2B5EF4-FFF2-40B4-BE49-F238E27FC236}">
                <a16:creationId xmlns:a16="http://schemas.microsoft.com/office/drawing/2014/main" id="{1A408FC2-5E54-3E86-F09A-33C180F602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3438" y="5160963"/>
            <a:ext cx="628650" cy="509587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8010" name="Oval 10">
            <a:extLst>
              <a:ext uri="{FF2B5EF4-FFF2-40B4-BE49-F238E27FC236}">
                <a16:creationId xmlns:a16="http://schemas.microsoft.com/office/drawing/2014/main" id="{42717FCF-7CFF-EE10-311A-FA8780A0BD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6450" y="3778250"/>
            <a:ext cx="628650" cy="509588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8011" name="Oval 11">
            <a:extLst>
              <a:ext uri="{FF2B5EF4-FFF2-40B4-BE49-F238E27FC236}">
                <a16:creationId xmlns:a16="http://schemas.microsoft.com/office/drawing/2014/main" id="{D0E55B6B-4071-A71D-785C-AF70CD94C4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38675" y="5191125"/>
            <a:ext cx="628650" cy="50958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3564" name="Oval 12">
            <a:extLst>
              <a:ext uri="{FF2B5EF4-FFF2-40B4-BE49-F238E27FC236}">
                <a16:creationId xmlns:a16="http://schemas.microsoft.com/office/drawing/2014/main" id="{DCB9CB1B-2D8C-678B-4BB1-ED50B07965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73725" y="1546225"/>
            <a:ext cx="493713" cy="509588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3565" name="Oval 13">
            <a:extLst>
              <a:ext uri="{FF2B5EF4-FFF2-40B4-BE49-F238E27FC236}">
                <a16:creationId xmlns:a16="http://schemas.microsoft.com/office/drawing/2014/main" id="{A8D34C1C-D887-9B3E-4C99-297F02EDA5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08650" y="2273300"/>
            <a:ext cx="493713" cy="509588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FF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3566" name="Rectangle 14">
            <a:extLst>
              <a:ext uri="{FF2B5EF4-FFF2-40B4-BE49-F238E27FC236}">
                <a16:creationId xmlns:a16="http://schemas.microsoft.com/office/drawing/2014/main" id="{5C4907FB-B5AA-0224-04EA-4F95025984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32475" y="2916238"/>
            <a:ext cx="239713" cy="346075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3567" name="Rectangle 15">
            <a:extLst>
              <a:ext uri="{FF2B5EF4-FFF2-40B4-BE49-F238E27FC236}">
                <a16:creationId xmlns:a16="http://schemas.microsoft.com/office/drawing/2014/main" id="{C426A1AD-6AE0-D64A-9F50-16ED33CEFD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53113" y="3417888"/>
            <a:ext cx="239712" cy="346075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3568" name="Oval 16">
            <a:extLst>
              <a:ext uri="{FF2B5EF4-FFF2-40B4-BE49-F238E27FC236}">
                <a16:creationId xmlns:a16="http://schemas.microsoft.com/office/drawing/2014/main" id="{30B33147-A332-83B4-69E9-6D31832D70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4363" y="2198688"/>
            <a:ext cx="612775" cy="509587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3569" name="Oval 17">
            <a:extLst>
              <a:ext uri="{FF2B5EF4-FFF2-40B4-BE49-F238E27FC236}">
                <a16:creationId xmlns:a16="http://schemas.microsoft.com/office/drawing/2014/main" id="{405B0633-69E1-587F-BC6A-FB546ED5AF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16325" y="2174875"/>
            <a:ext cx="673100" cy="509588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3570" name="Line 18">
            <a:extLst>
              <a:ext uri="{FF2B5EF4-FFF2-40B4-BE49-F238E27FC236}">
                <a16:creationId xmlns:a16="http://schemas.microsoft.com/office/drawing/2014/main" id="{998F955A-2D5F-6038-97CC-47775151F485}"/>
              </a:ext>
            </a:extLst>
          </p:cNvPr>
          <p:cNvSpPr>
            <a:spLocks noChangeShapeType="1"/>
          </p:cNvSpPr>
          <p:nvPr/>
        </p:nvSpPr>
        <p:spPr bwMode="auto">
          <a:xfrm>
            <a:off x="2713038" y="5486400"/>
            <a:ext cx="1919287" cy="142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I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3571" name="Line 19">
            <a:extLst>
              <a:ext uri="{FF2B5EF4-FFF2-40B4-BE49-F238E27FC236}">
                <a16:creationId xmlns:a16="http://schemas.microsoft.com/office/drawing/2014/main" id="{A5776E44-BDCA-6C79-DE68-39179500F34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52713" y="4167188"/>
            <a:ext cx="1979612" cy="1049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I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3572" name="Line 20">
            <a:extLst>
              <a:ext uri="{FF2B5EF4-FFF2-40B4-BE49-F238E27FC236}">
                <a16:creationId xmlns:a16="http://schemas.microsoft.com/office/drawing/2014/main" id="{267297B5-9D60-5EDA-A13E-C7BFBD94C2B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87613" y="4316413"/>
            <a:ext cx="0" cy="8397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I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3573" name="Line 21">
            <a:extLst>
              <a:ext uri="{FF2B5EF4-FFF2-40B4-BE49-F238E27FC236}">
                <a16:creationId xmlns:a16="http://schemas.microsoft.com/office/drawing/2014/main" id="{787AEB5F-4421-9B43-55FB-675350F1286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698750" y="3971925"/>
            <a:ext cx="191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I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3574" name="Line 22">
            <a:extLst>
              <a:ext uri="{FF2B5EF4-FFF2-40B4-BE49-F238E27FC236}">
                <a16:creationId xmlns:a16="http://schemas.microsoft.com/office/drawing/2014/main" id="{6DF72BEB-7773-F318-AB70-F71A8C760911}"/>
              </a:ext>
            </a:extLst>
          </p:cNvPr>
          <p:cNvSpPr>
            <a:spLocks noChangeShapeType="1"/>
          </p:cNvSpPr>
          <p:nvPr/>
        </p:nvSpPr>
        <p:spPr bwMode="auto">
          <a:xfrm>
            <a:off x="974725" y="2728913"/>
            <a:ext cx="1273175" cy="2532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I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3575" name="Line 23">
            <a:extLst>
              <a:ext uri="{FF2B5EF4-FFF2-40B4-BE49-F238E27FC236}">
                <a16:creationId xmlns:a16="http://schemas.microsoft.com/office/drawing/2014/main" id="{492AC05D-4743-0D17-9778-B1B64FF31D53}"/>
              </a:ext>
            </a:extLst>
          </p:cNvPr>
          <p:cNvSpPr>
            <a:spLocks noChangeShapeType="1"/>
          </p:cNvSpPr>
          <p:nvPr/>
        </p:nvSpPr>
        <p:spPr bwMode="auto">
          <a:xfrm>
            <a:off x="1093788" y="2682875"/>
            <a:ext cx="1109662" cy="11541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I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3576" name="Line 24">
            <a:extLst>
              <a:ext uri="{FF2B5EF4-FFF2-40B4-BE49-F238E27FC236}">
                <a16:creationId xmlns:a16="http://schemas.microsoft.com/office/drawing/2014/main" id="{BA179E7C-F5A7-FEEC-1575-3F3A2A8B44F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17775" y="2622550"/>
            <a:ext cx="1154113" cy="11699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I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3577" name="Line 25">
            <a:extLst>
              <a:ext uri="{FF2B5EF4-FFF2-40B4-BE49-F238E27FC236}">
                <a16:creationId xmlns:a16="http://schemas.microsoft.com/office/drawing/2014/main" id="{2968DB00-F6B2-E1C0-A28D-BB28EB30F01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28725" y="2459038"/>
            <a:ext cx="2368550" cy="142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I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3578" name="Line 26">
            <a:extLst>
              <a:ext uri="{FF2B5EF4-FFF2-40B4-BE49-F238E27FC236}">
                <a16:creationId xmlns:a16="http://schemas.microsoft.com/office/drawing/2014/main" id="{12FD1FC8-B2CF-9924-75CA-326A2ACAE328}"/>
              </a:ext>
            </a:extLst>
          </p:cNvPr>
          <p:cNvSpPr>
            <a:spLocks noChangeShapeType="1"/>
          </p:cNvSpPr>
          <p:nvPr/>
        </p:nvSpPr>
        <p:spPr bwMode="auto">
          <a:xfrm>
            <a:off x="4017963" y="2638425"/>
            <a:ext cx="719137" cy="1168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I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3579" name="Line 27">
            <a:extLst>
              <a:ext uri="{FF2B5EF4-FFF2-40B4-BE49-F238E27FC236}">
                <a16:creationId xmlns:a16="http://schemas.microsoft.com/office/drawing/2014/main" id="{08897699-118D-A8F4-4128-850B2AC1B57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41875" y="4302125"/>
            <a:ext cx="14288" cy="884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I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3580" name="Text Box 29">
            <a:extLst>
              <a:ext uri="{FF2B5EF4-FFF2-40B4-BE49-F238E27FC236}">
                <a16:creationId xmlns:a16="http://schemas.microsoft.com/office/drawing/2014/main" id="{60ED2A54-AF79-8884-086A-4BA98DFD27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00650" y="5260975"/>
            <a:ext cx="314325" cy="442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3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v</a:t>
            </a:r>
          </a:p>
        </p:txBody>
      </p:sp>
      <p:sp>
        <p:nvSpPr>
          <p:cNvPr id="23581" name="Text Box 30">
            <a:extLst>
              <a:ext uri="{FF2B5EF4-FFF2-40B4-BE49-F238E27FC236}">
                <a16:creationId xmlns:a16="http://schemas.microsoft.com/office/drawing/2014/main" id="{07C1623A-4A7B-0A8E-6159-D040379C5A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0375" y="5251450"/>
            <a:ext cx="344488" cy="442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3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w</a:t>
            </a:r>
          </a:p>
        </p:txBody>
      </p:sp>
      <p:sp>
        <p:nvSpPr>
          <p:cNvPr id="23582" name="Text Box 31">
            <a:extLst>
              <a:ext uri="{FF2B5EF4-FFF2-40B4-BE49-F238E27FC236}">
                <a16:creationId xmlns:a16="http://schemas.microsoft.com/office/drawing/2014/main" id="{A62DA0B4-27E2-AC7C-0AC3-0DC8094853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97238" y="5157788"/>
            <a:ext cx="6143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0.5</a:t>
            </a:r>
          </a:p>
        </p:txBody>
      </p:sp>
      <p:sp>
        <p:nvSpPr>
          <p:cNvPr id="23583" name="Text Box 32">
            <a:extLst>
              <a:ext uri="{FF2B5EF4-FFF2-40B4-BE49-F238E27FC236}">
                <a16:creationId xmlns:a16="http://schemas.microsoft.com/office/drawing/2014/main" id="{FAEEB701-FF38-1673-ADBE-131B95FFB2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41663" y="4445000"/>
            <a:ext cx="6143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0.3</a:t>
            </a:r>
          </a:p>
        </p:txBody>
      </p:sp>
      <p:sp>
        <p:nvSpPr>
          <p:cNvPr id="23584" name="Text Box 33">
            <a:extLst>
              <a:ext uri="{FF2B5EF4-FFF2-40B4-BE49-F238E27FC236}">
                <a16:creationId xmlns:a16="http://schemas.microsoft.com/office/drawing/2014/main" id="{0B925982-2E44-3F0E-D8C1-D6BB955F4F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29175" y="4660900"/>
            <a:ext cx="6143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0.2</a:t>
            </a:r>
          </a:p>
        </p:txBody>
      </p:sp>
      <p:sp>
        <p:nvSpPr>
          <p:cNvPr id="23585" name="Text Box 34">
            <a:extLst>
              <a:ext uri="{FF2B5EF4-FFF2-40B4-BE49-F238E27FC236}">
                <a16:creationId xmlns:a16="http://schemas.microsoft.com/office/drawing/2014/main" id="{A6CABF47-DF72-8A11-2CC3-273A764479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43163" y="4503738"/>
            <a:ext cx="6143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0.5</a:t>
            </a:r>
          </a:p>
        </p:txBody>
      </p:sp>
      <p:sp>
        <p:nvSpPr>
          <p:cNvPr id="23586" name="Text Box 35">
            <a:extLst>
              <a:ext uri="{FF2B5EF4-FFF2-40B4-BE49-F238E27FC236}">
                <a16:creationId xmlns:a16="http://schemas.microsoft.com/office/drawing/2014/main" id="{6ECB9E33-B866-C62B-7BAF-D9C035B33D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7563" y="3617913"/>
            <a:ext cx="6143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0.1</a:t>
            </a:r>
          </a:p>
        </p:txBody>
      </p:sp>
      <p:sp>
        <p:nvSpPr>
          <p:cNvPr id="23587" name="Text Box 36">
            <a:extLst>
              <a:ext uri="{FF2B5EF4-FFF2-40B4-BE49-F238E27FC236}">
                <a16:creationId xmlns:a16="http://schemas.microsoft.com/office/drawing/2014/main" id="{BCD9943E-8825-0F5F-1DC7-F0F97F3F5D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1575" y="3917950"/>
            <a:ext cx="6143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0.4</a:t>
            </a:r>
          </a:p>
        </p:txBody>
      </p:sp>
      <p:sp>
        <p:nvSpPr>
          <p:cNvPr id="23588" name="Text Box 37">
            <a:extLst>
              <a:ext uri="{FF2B5EF4-FFF2-40B4-BE49-F238E27FC236}">
                <a16:creationId xmlns:a16="http://schemas.microsoft.com/office/drawing/2014/main" id="{0AE44EDF-A206-A0A9-D955-189225951A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6075" y="2990850"/>
            <a:ext cx="6143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0.3</a:t>
            </a:r>
          </a:p>
        </p:txBody>
      </p:sp>
      <p:sp>
        <p:nvSpPr>
          <p:cNvPr id="23589" name="Text Box 38">
            <a:extLst>
              <a:ext uri="{FF2B5EF4-FFF2-40B4-BE49-F238E27FC236}">
                <a16:creationId xmlns:a16="http://schemas.microsoft.com/office/drawing/2014/main" id="{DF6230D2-FC54-BA02-61FF-ADB754E98E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3513" y="2906713"/>
            <a:ext cx="6143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0.2</a:t>
            </a:r>
          </a:p>
        </p:txBody>
      </p:sp>
      <p:sp>
        <p:nvSpPr>
          <p:cNvPr id="23590" name="Text Box 39">
            <a:extLst>
              <a:ext uri="{FF2B5EF4-FFF2-40B4-BE49-F238E27FC236}">
                <a16:creationId xmlns:a16="http://schemas.microsoft.com/office/drawing/2014/main" id="{F6F13981-3598-D2EC-BCC5-04298D0BFE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46313" y="2106613"/>
            <a:ext cx="6143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0.6</a:t>
            </a:r>
          </a:p>
        </p:txBody>
      </p:sp>
      <p:sp>
        <p:nvSpPr>
          <p:cNvPr id="23591" name="Text Box 40">
            <a:extLst>
              <a:ext uri="{FF2B5EF4-FFF2-40B4-BE49-F238E27FC236}">
                <a16:creationId xmlns:a16="http://schemas.microsoft.com/office/drawing/2014/main" id="{232EDBDD-6B16-3E43-FAB4-DC7A476507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8000" y="2921000"/>
            <a:ext cx="6143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0.2</a:t>
            </a:r>
          </a:p>
        </p:txBody>
      </p:sp>
      <p:sp>
        <p:nvSpPr>
          <p:cNvPr id="128041" name="Rectangle 41">
            <a:extLst>
              <a:ext uri="{FF2B5EF4-FFF2-40B4-BE49-F238E27FC236}">
                <a16:creationId xmlns:a16="http://schemas.microsoft.com/office/drawing/2014/main" id="{7968C094-4249-41C7-8A88-2F324BDC74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5334000"/>
            <a:ext cx="222250" cy="227013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8042" name="Rectangle 42">
            <a:extLst>
              <a:ext uri="{FF2B5EF4-FFF2-40B4-BE49-F238E27FC236}">
                <a16:creationId xmlns:a16="http://schemas.microsoft.com/office/drawing/2014/main" id="{68F4E5FB-EB2A-F170-B170-40207819DC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6338" y="2324100"/>
            <a:ext cx="222250" cy="180975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8043" name="Rectangle 43">
            <a:extLst>
              <a:ext uri="{FF2B5EF4-FFF2-40B4-BE49-F238E27FC236}">
                <a16:creationId xmlns:a16="http://schemas.microsoft.com/office/drawing/2014/main" id="{6601B4DA-89AC-ED7C-60B8-546906AA1E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2013" y="3963988"/>
            <a:ext cx="222250" cy="150812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8044" name="Rectangle 44">
            <a:extLst>
              <a:ext uri="{FF2B5EF4-FFF2-40B4-BE49-F238E27FC236}">
                <a16:creationId xmlns:a16="http://schemas.microsoft.com/office/drawing/2014/main" id="{158F91A1-6AA2-2003-2654-EF28722C42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1700" y="3979863"/>
            <a:ext cx="222250" cy="12065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8045" name="Rectangle 45">
            <a:extLst>
              <a:ext uri="{FF2B5EF4-FFF2-40B4-BE49-F238E27FC236}">
                <a16:creationId xmlns:a16="http://schemas.microsoft.com/office/drawing/2014/main" id="{B7CF2DF1-08ED-B04D-E1F6-D0A340A0BB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4400" y="5454650"/>
            <a:ext cx="252413" cy="4445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8046" name="Rectangle 46">
            <a:extLst>
              <a:ext uri="{FF2B5EF4-FFF2-40B4-BE49-F238E27FC236}">
                <a16:creationId xmlns:a16="http://schemas.microsoft.com/office/drawing/2014/main" id="{DB7EB55B-D113-29FB-9D3F-1FE753405B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1988" y="2433638"/>
            <a:ext cx="252412" cy="4445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8047" name="Rectangle 47">
            <a:extLst>
              <a:ext uri="{FF2B5EF4-FFF2-40B4-BE49-F238E27FC236}">
                <a16:creationId xmlns:a16="http://schemas.microsoft.com/office/drawing/2014/main" id="{C800E99F-21E3-92DC-20B2-7659B4808F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52688" y="5365750"/>
            <a:ext cx="269875" cy="12065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8048" name="Rectangle 48">
            <a:extLst>
              <a:ext uri="{FF2B5EF4-FFF2-40B4-BE49-F238E27FC236}">
                <a16:creationId xmlns:a16="http://schemas.microsoft.com/office/drawing/2014/main" id="{BC85C944-2ABC-2D03-967D-41B96C7443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64113" y="4038600"/>
            <a:ext cx="211137" cy="60325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8049" name="Rectangle 49">
            <a:extLst>
              <a:ext uri="{FF2B5EF4-FFF2-40B4-BE49-F238E27FC236}">
                <a16:creationId xmlns:a16="http://schemas.microsoft.com/office/drawing/2014/main" id="{DA130281-553D-A2BD-9562-EEBC74D910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3313" y="3995738"/>
            <a:ext cx="239712" cy="12065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8050" name="Rectangle 50">
            <a:extLst>
              <a:ext uri="{FF2B5EF4-FFF2-40B4-BE49-F238E27FC236}">
                <a16:creationId xmlns:a16="http://schemas.microsoft.com/office/drawing/2014/main" id="{41105497-5967-1C04-7020-8CDD510130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3962400"/>
            <a:ext cx="239713" cy="150813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8051" name="Rectangle 51">
            <a:extLst>
              <a:ext uri="{FF2B5EF4-FFF2-40B4-BE49-F238E27FC236}">
                <a16:creationId xmlns:a16="http://schemas.microsoft.com/office/drawing/2014/main" id="{FDF872E1-2CDD-EBF0-A80A-3307FCA73F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3313" y="3914775"/>
            <a:ext cx="238125" cy="201613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8052" name="Rectangle 52">
            <a:extLst>
              <a:ext uri="{FF2B5EF4-FFF2-40B4-BE49-F238E27FC236}">
                <a16:creationId xmlns:a16="http://schemas.microsoft.com/office/drawing/2014/main" id="{656B49E6-B13B-A8E7-1DA3-446DF900F4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9225" y="2427288"/>
            <a:ext cx="238125" cy="80962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8053" name="Text Box 53">
            <a:extLst>
              <a:ext uri="{FF2B5EF4-FFF2-40B4-BE49-F238E27FC236}">
                <a16:creationId xmlns:a16="http://schemas.microsoft.com/office/drawing/2014/main" id="{2CE7D6C6-5C80-72EA-2FA7-69C803BECF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70600" y="4557713"/>
            <a:ext cx="130333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0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Stop!</a:t>
            </a:r>
            <a:endParaRPr kumimoji="0" lang="en-US" altLang="en-US" sz="3000" b="1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3605" name="Text Box 54">
            <a:extLst>
              <a:ext uri="{FF2B5EF4-FFF2-40B4-BE49-F238E27FC236}">
                <a16:creationId xmlns:a16="http://schemas.microsoft.com/office/drawing/2014/main" id="{B863049C-BE29-9C07-837D-73BF1ADDFD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13363" y="3989388"/>
            <a:ext cx="3984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U</a:t>
            </a:r>
          </a:p>
        </p:txBody>
      </p:sp>
      <p:sp>
        <p:nvSpPr>
          <p:cNvPr id="128055" name="Rectangle 55">
            <a:extLst>
              <a:ext uri="{FF2B5EF4-FFF2-40B4-BE49-F238E27FC236}">
                <a16:creationId xmlns:a16="http://schemas.microsoft.com/office/drawing/2014/main" id="{907231D9-1FAA-73CC-8BBB-9E2FA86B6A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2371725"/>
            <a:ext cx="238125" cy="136525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3607" name="Text Box 56">
            <a:extLst>
              <a:ext uri="{FF2B5EF4-FFF2-40B4-BE49-F238E27FC236}">
                <a16:creationId xmlns:a16="http://schemas.microsoft.com/office/drawing/2014/main" id="{34FC2894-2245-C0DE-FFDF-EC4754F01E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3505200"/>
            <a:ext cx="3984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x</a:t>
            </a:r>
          </a:p>
        </p:txBody>
      </p:sp>
      <p:sp>
        <p:nvSpPr>
          <p:cNvPr id="23608" name="Text Box 54">
            <a:extLst>
              <a:ext uri="{FF2B5EF4-FFF2-40B4-BE49-F238E27FC236}">
                <a16:creationId xmlns:a16="http://schemas.microsoft.com/office/drawing/2014/main" id="{239D2293-7046-BB38-6A18-F50183EF7F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4513" y="1947863"/>
            <a:ext cx="3984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y</a:t>
            </a:r>
          </a:p>
        </p:txBody>
      </p:sp>
      <p:sp>
        <p:nvSpPr>
          <p:cNvPr id="23609" name="Text Box 54">
            <a:extLst>
              <a:ext uri="{FF2B5EF4-FFF2-40B4-BE49-F238E27FC236}">
                <a16:creationId xmlns:a16="http://schemas.microsoft.com/office/drawing/2014/main" id="{B72CF9A6-6F74-EC93-E588-491856BFB5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8863" y="1924050"/>
            <a:ext cx="3984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z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9834B5D-F1E0-5D6D-E63E-AF35A977D5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049887B-90C0-450F-A484-1B0C37157284}" type="slidenum">
              <a:rPr lang="en-US" altLang="en-US" smtClean="0"/>
              <a:pPr>
                <a:defRPr/>
              </a:pPr>
              <a:t>20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mph" presetSubtype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indefinite"/>
                                        <p:tgtEl>
                                          <p:spTgt spid="1280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FF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1" dur="indefinite"/>
                                        <p:tgtEl>
                                          <p:spTgt spid="1280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" dur="indefinite"/>
                                        <p:tgtEl>
                                          <p:spTgt spid="1280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mph" presetSubtype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indefinite"/>
                                        <p:tgtEl>
                                          <p:spTgt spid="12800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FF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3" dur="indefinite"/>
                                        <p:tgtEl>
                                          <p:spTgt spid="12800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4" dur="indefinite"/>
                                        <p:tgtEl>
                                          <p:spTgt spid="12800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mph" presetSubtype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indefinite"/>
                                        <p:tgtEl>
                                          <p:spTgt spid="1280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FF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45" dur="indefinite"/>
                                        <p:tgtEl>
                                          <p:spTgt spid="1280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6" dur="indefinite"/>
                                        <p:tgtEl>
                                          <p:spTgt spid="1280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indefinite"/>
                                        <p:tgtEl>
                                          <p:spTgt spid="12800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FF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57" dur="indefinite"/>
                                        <p:tgtEl>
                                          <p:spTgt spid="12800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indefinite"/>
                                        <p:tgtEl>
                                          <p:spTgt spid="12800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41" grpId="0" animBg="1"/>
      <p:bldP spid="128042" grpId="0" animBg="1"/>
      <p:bldP spid="128043" grpId="0" animBg="1"/>
      <p:bldP spid="128044" grpId="0" animBg="1"/>
      <p:bldP spid="128045" grpId="0" animBg="1"/>
      <p:bldP spid="128046" grpId="0" animBg="1"/>
      <p:bldP spid="128047" grpId="0" animBg="1"/>
      <p:bldP spid="128048" grpId="0" animBg="1"/>
      <p:bldP spid="128049" grpId="0" animBg="1"/>
      <p:bldP spid="128050" grpId="0" animBg="1"/>
      <p:bldP spid="128051" grpId="0" animBg="1"/>
      <p:bldP spid="128052" grpId="0" animBg="1"/>
      <p:bldP spid="128052" grpId="1" animBg="1"/>
      <p:bldP spid="128053" grpId="0"/>
      <p:bldP spid="12805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E448B0DE-A6C6-0114-881D-73C213D2074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Outline</a:t>
            </a:r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B464146C-1B42-0194-2E53-05115083393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/>
              <a:t>Models of influenc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Linear Threshol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>
                <a:solidFill>
                  <a:srgbClr val="FF0000"/>
                </a:solidFill>
              </a:rPr>
              <a:t>Independent Cascad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Influence maximization problem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Algorithm 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3468474-1A52-20F8-E46A-4A7DD7BDD1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049887B-90C0-450F-A484-1B0C37157284}" type="slidenum">
              <a:rPr lang="en-US" altLang="en-US" smtClean="0"/>
              <a:pPr>
                <a:defRPr/>
              </a:pPr>
              <a:t>21</a:t>
            </a:fld>
            <a:endParaRPr lang="en-US" altLang="en-US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883818FF-10F0-B0CD-1A1F-29D39AFE103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ndependent Cascade Model</a:t>
            </a:r>
          </a:p>
        </p:txBody>
      </p:sp>
      <p:sp>
        <p:nvSpPr>
          <p:cNvPr id="13316" name="Rectangle 4">
            <a:extLst>
              <a:ext uri="{FF2B5EF4-FFF2-40B4-BE49-F238E27FC236}">
                <a16:creationId xmlns:a16="http://schemas.microsoft.com/office/drawing/2014/main" id="{86E282D0-086F-45D9-1507-BF1C2D322C8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When node </a:t>
            </a:r>
            <a:r>
              <a:rPr lang="en-US" altLang="en-US" i="1" dirty="0"/>
              <a:t>v</a:t>
            </a:r>
            <a:r>
              <a:rPr lang="en-US" altLang="en-US" dirty="0"/>
              <a:t> becomes active, it has a </a:t>
            </a:r>
            <a:r>
              <a:rPr lang="en-US" altLang="en-US" dirty="0">
                <a:solidFill>
                  <a:srgbClr val="0000FF"/>
                </a:solidFill>
              </a:rPr>
              <a:t>single</a:t>
            </a:r>
            <a:r>
              <a:rPr lang="en-US" altLang="en-US" dirty="0"/>
              <a:t> chance of activating each currently inactive neighbor </a:t>
            </a:r>
            <a:r>
              <a:rPr lang="en-US" altLang="en-US" i="1" dirty="0"/>
              <a:t>w.</a:t>
            </a:r>
          </a:p>
          <a:p>
            <a:pPr eaLnBrk="1" hangingPunct="1"/>
            <a:r>
              <a:rPr lang="en-US" altLang="en-US" dirty="0"/>
              <a:t>The activation attempt succeeds with probability </a:t>
            </a:r>
            <a:r>
              <a:rPr lang="en-US" altLang="en-US" i="1" dirty="0" err="1">
                <a:cs typeface="Arial" panose="020B0604020202020204" pitchFamily="34" charset="0"/>
              </a:rPr>
              <a:t>p</a:t>
            </a:r>
            <a:r>
              <a:rPr lang="en-US" altLang="en-US" i="1" baseline="-25000" dirty="0" err="1">
                <a:cs typeface="Arial" panose="020B0604020202020204" pitchFamily="34" charset="0"/>
              </a:rPr>
              <a:t>vw</a:t>
            </a:r>
            <a:r>
              <a:rPr lang="en-US" altLang="en-US" i="1" baseline="-25000" dirty="0">
                <a:cs typeface="Arial" panose="020B0604020202020204" pitchFamily="34" charset="0"/>
              </a:rPr>
              <a:t> </a:t>
            </a:r>
            <a:r>
              <a:rPr lang="en-US" altLang="en-US" dirty="0"/>
              <a:t>.</a:t>
            </a:r>
          </a:p>
          <a:p>
            <a:r>
              <a:rPr lang="en-IN" dirty="0"/>
              <a:t>Does scheduling matter? No</a:t>
            </a:r>
          </a:p>
          <a:p>
            <a:pPr lvl="1"/>
            <a:r>
              <a:rPr lang="en-US" dirty="0"/>
              <a:t>If 𝒖, 𝒗 are both active at the same time, it doesn’t matter which tries to activate 𝒘 first</a:t>
            </a:r>
          </a:p>
          <a:p>
            <a:r>
              <a:rPr lang="en-US" dirty="0"/>
              <a:t>But the time moves in discrete steps</a:t>
            </a:r>
            <a:endParaRPr lang="en-US" altLang="en-US" dirty="0"/>
          </a:p>
          <a:p>
            <a:pPr eaLnBrk="1" hangingPunct="1"/>
            <a:endParaRPr lang="en-US" altLang="en-US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070991D-1399-A05F-1411-BA58A60CC1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049887B-90C0-450F-A484-1B0C37157284}" type="slidenum">
              <a:rPr lang="en-US" altLang="en-US" smtClean="0"/>
              <a:pPr>
                <a:defRPr/>
              </a:pPr>
              <a:t>22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7B071BF2-BA04-0566-EEB3-90149D513E7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Example</a:t>
            </a:r>
            <a:endParaRPr lang="en-US" altLang="en-US"/>
          </a:p>
        </p:txBody>
      </p:sp>
      <p:sp>
        <p:nvSpPr>
          <p:cNvPr id="121859" name="Oval 3">
            <a:extLst>
              <a:ext uri="{FF2B5EF4-FFF2-40B4-BE49-F238E27FC236}">
                <a16:creationId xmlns:a16="http://schemas.microsoft.com/office/drawing/2014/main" id="{FF1B84D8-B1D3-8ABE-0973-4172533C07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51088" y="4770438"/>
            <a:ext cx="366712" cy="334962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1860" name="Line 4">
            <a:extLst>
              <a:ext uri="{FF2B5EF4-FFF2-40B4-BE49-F238E27FC236}">
                <a16:creationId xmlns:a16="http://schemas.microsoft.com/office/drawing/2014/main" id="{1D7D078A-2BDD-B22A-7A8D-3033C47A9BC2}"/>
              </a:ext>
            </a:extLst>
          </p:cNvPr>
          <p:cNvSpPr>
            <a:spLocks noChangeShapeType="1"/>
          </p:cNvSpPr>
          <p:nvPr/>
        </p:nvSpPr>
        <p:spPr bwMode="auto">
          <a:xfrm>
            <a:off x="2698750" y="4921250"/>
            <a:ext cx="1919288" cy="142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I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1861" name="Line 5">
            <a:extLst>
              <a:ext uri="{FF2B5EF4-FFF2-40B4-BE49-F238E27FC236}">
                <a16:creationId xmlns:a16="http://schemas.microsoft.com/office/drawing/2014/main" id="{DA9FD71C-582D-9A7D-80E9-AF0BC96B805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11450" y="3675063"/>
            <a:ext cx="1979613" cy="11509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I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1862" name="Line 6">
            <a:extLst>
              <a:ext uri="{FF2B5EF4-FFF2-40B4-BE49-F238E27FC236}">
                <a16:creationId xmlns:a16="http://schemas.microsoft.com/office/drawing/2014/main" id="{6EBB75D1-C71E-4D97-7BAA-CCA1BF1D84C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503488" y="3692525"/>
            <a:ext cx="28575" cy="10429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I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703" name="Line 7">
            <a:extLst>
              <a:ext uri="{FF2B5EF4-FFF2-40B4-BE49-F238E27FC236}">
                <a16:creationId xmlns:a16="http://schemas.microsoft.com/office/drawing/2014/main" id="{62F5D5EB-A659-2061-23DA-7BAD627D613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684463" y="3536950"/>
            <a:ext cx="191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I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704" name="Line 8">
            <a:extLst>
              <a:ext uri="{FF2B5EF4-FFF2-40B4-BE49-F238E27FC236}">
                <a16:creationId xmlns:a16="http://schemas.microsoft.com/office/drawing/2014/main" id="{A35B8126-6488-0C90-91B6-9F3F441AA2D4}"/>
              </a:ext>
            </a:extLst>
          </p:cNvPr>
          <p:cNvSpPr>
            <a:spLocks noChangeShapeType="1"/>
          </p:cNvSpPr>
          <p:nvPr/>
        </p:nvSpPr>
        <p:spPr bwMode="auto">
          <a:xfrm>
            <a:off x="960438" y="2163763"/>
            <a:ext cx="1447800" cy="2662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I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705" name="Line 9">
            <a:extLst>
              <a:ext uri="{FF2B5EF4-FFF2-40B4-BE49-F238E27FC236}">
                <a16:creationId xmlns:a16="http://schemas.microsoft.com/office/drawing/2014/main" id="{348ED1F3-56F7-213E-F340-0DB1FED2C354}"/>
              </a:ext>
            </a:extLst>
          </p:cNvPr>
          <p:cNvSpPr>
            <a:spLocks noChangeShapeType="1"/>
          </p:cNvSpPr>
          <p:nvPr/>
        </p:nvSpPr>
        <p:spPr bwMode="auto">
          <a:xfrm>
            <a:off x="1079500" y="2117725"/>
            <a:ext cx="1254125" cy="13128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I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1866" name="Line 10">
            <a:extLst>
              <a:ext uri="{FF2B5EF4-FFF2-40B4-BE49-F238E27FC236}">
                <a16:creationId xmlns:a16="http://schemas.microsoft.com/office/drawing/2014/main" id="{01E1E369-01CF-9F46-2B8D-89C51B5CDF5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33663" y="2173288"/>
            <a:ext cx="1154112" cy="11699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I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707" name="Line 11">
            <a:extLst>
              <a:ext uri="{FF2B5EF4-FFF2-40B4-BE49-F238E27FC236}">
                <a16:creationId xmlns:a16="http://schemas.microsoft.com/office/drawing/2014/main" id="{A0BF74F0-A95F-06B2-C521-BB927F9FA56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98550" y="1995488"/>
            <a:ext cx="2616200" cy="142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I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1868" name="Line 12">
            <a:extLst>
              <a:ext uri="{FF2B5EF4-FFF2-40B4-BE49-F238E27FC236}">
                <a16:creationId xmlns:a16="http://schemas.microsoft.com/office/drawing/2014/main" id="{F96CA4B2-5FE0-8839-8D0F-A7F81E6B7328}"/>
              </a:ext>
            </a:extLst>
          </p:cNvPr>
          <p:cNvSpPr>
            <a:spLocks noChangeShapeType="1"/>
          </p:cNvSpPr>
          <p:nvPr/>
        </p:nvSpPr>
        <p:spPr bwMode="auto">
          <a:xfrm>
            <a:off x="3960813" y="2160588"/>
            <a:ext cx="749300" cy="1211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I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1869" name="Line 13">
            <a:extLst>
              <a:ext uri="{FF2B5EF4-FFF2-40B4-BE49-F238E27FC236}">
                <a16:creationId xmlns:a16="http://schemas.microsoft.com/office/drawing/2014/main" id="{600778CE-BE9F-89F4-503D-45B3FB63F18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97425" y="3736975"/>
            <a:ext cx="14288" cy="10445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I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710" name="Text Box 14">
            <a:extLst>
              <a:ext uri="{FF2B5EF4-FFF2-40B4-BE49-F238E27FC236}">
                <a16:creationId xmlns:a16="http://schemas.microsoft.com/office/drawing/2014/main" id="{3C4B4F4F-B5A0-9038-9373-23A7944946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70388" y="5078413"/>
            <a:ext cx="314325" cy="442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3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v</a:t>
            </a:r>
          </a:p>
        </p:txBody>
      </p:sp>
      <p:sp>
        <p:nvSpPr>
          <p:cNvPr id="29711" name="Text Box 15">
            <a:extLst>
              <a:ext uri="{FF2B5EF4-FFF2-40B4-BE49-F238E27FC236}">
                <a16:creationId xmlns:a16="http://schemas.microsoft.com/office/drawing/2014/main" id="{A98B5A4D-A704-5E18-3E64-68D2771C1F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6088" y="4686300"/>
            <a:ext cx="344487" cy="442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3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w</a:t>
            </a:r>
          </a:p>
        </p:txBody>
      </p:sp>
      <p:sp>
        <p:nvSpPr>
          <p:cNvPr id="29712" name="Text Box 16">
            <a:extLst>
              <a:ext uri="{FF2B5EF4-FFF2-40B4-BE49-F238E27FC236}">
                <a16:creationId xmlns:a16="http://schemas.microsoft.com/office/drawing/2014/main" id="{89A81CEF-DD6F-A28A-23BC-241FF4FEE5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2950" y="4592638"/>
            <a:ext cx="6143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0.5</a:t>
            </a:r>
          </a:p>
        </p:txBody>
      </p:sp>
      <p:sp>
        <p:nvSpPr>
          <p:cNvPr id="29713" name="Text Box 17">
            <a:extLst>
              <a:ext uri="{FF2B5EF4-FFF2-40B4-BE49-F238E27FC236}">
                <a16:creationId xmlns:a16="http://schemas.microsoft.com/office/drawing/2014/main" id="{94A12025-8481-0609-874E-57FC3482CA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43263" y="3981450"/>
            <a:ext cx="6143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0.3</a:t>
            </a:r>
          </a:p>
        </p:txBody>
      </p:sp>
      <p:sp>
        <p:nvSpPr>
          <p:cNvPr id="29714" name="Text Box 18">
            <a:extLst>
              <a:ext uri="{FF2B5EF4-FFF2-40B4-BE49-F238E27FC236}">
                <a16:creationId xmlns:a16="http://schemas.microsoft.com/office/drawing/2014/main" id="{55A023C9-6233-26D0-B953-B6D6797691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14888" y="4095750"/>
            <a:ext cx="6143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0.2</a:t>
            </a:r>
          </a:p>
        </p:txBody>
      </p:sp>
      <p:sp>
        <p:nvSpPr>
          <p:cNvPr id="29715" name="Text Box 19">
            <a:extLst>
              <a:ext uri="{FF2B5EF4-FFF2-40B4-BE49-F238E27FC236}">
                <a16:creationId xmlns:a16="http://schemas.microsoft.com/office/drawing/2014/main" id="{12F315E3-A47E-8C49-5848-F8520A245D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6025" y="3968750"/>
            <a:ext cx="6143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0.5</a:t>
            </a:r>
          </a:p>
        </p:txBody>
      </p:sp>
      <p:sp>
        <p:nvSpPr>
          <p:cNvPr id="29716" name="Text Box 20">
            <a:extLst>
              <a:ext uri="{FF2B5EF4-FFF2-40B4-BE49-F238E27FC236}">
                <a16:creationId xmlns:a16="http://schemas.microsoft.com/office/drawing/2014/main" id="{1838BEED-CDE3-DA6F-9270-73B26E2A34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3275" y="3211513"/>
            <a:ext cx="6143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0.1</a:t>
            </a:r>
          </a:p>
        </p:txBody>
      </p:sp>
      <p:sp>
        <p:nvSpPr>
          <p:cNvPr id="29717" name="Text Box 21">
            <a:extLst>
              <a:ext uri="{FF2B5EF4-FFF2-40B4-BE49-F238E27FC236}">
                <a16:creationId xmlns:a16="http://schemas.microsoft.com/office/drawing/2014/main" id="{3A00573A-80BA-91C8-ECC5-DEB279A7DB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7288" y="3352800"/>
            <a:ext cx="6143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0.4</a:t>
            </a:r>
          </a:p>
        </p:txBody>
      </p:sp>
      <p:sp>
        <p:nvSpPr>
          <p:cNvPr id="29718" name="Text Box 22">
            <a:extLst>
              <a:ext uri="{FF2B5EF4-FFF2-40B4-BE49-F238E27FC236}">
                <a16:creationId xmlns:a16="http://schemas.microsoft.com/office/drawing/2014/main" id="{06495BC7-9569-22EA-0AAF-22EAA2A7EF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1788" y="2425700"/>
            <a:ext cx="6143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0.3</a:t>
            </a:r>
          </a:p>
        </p:txBody>
      </p:sp>
      <p:sp>
        <p:nvSpPr>
          <p:cNvPr id="29719" name="Text Box 23">
            <a:extLst>
              <a:ext uri="{FF2B5EF4-FFF2-40B4-BE49-F238E27FC236}">
                <a16:creationId xmlns:a16="http://schemas.microsoft.com/office/drawing/2014/main" id="{8F732A82-ED5A-1CCC-2527-D51DBD8ADF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9225" y="2341563"/>
            <a:ext cx="6143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0.2</a:t>
            </a:r>
          </a:p>
        </p:txBody>
      </p:sp>
      <p:sp>
        <p:nvSpPr>
          <p:cNvPr id="29720" name="Text Box 24">
            <a:extLst>
              <a:ext uri="{FF2B5EF4-FFF2-40B4-BE49-F238E27FC236}">
                <a16:creationId xmlns:a16="http://schemas.microsoft.com/office/drawing/2014/main" id="{37C6DF15-A21D-A7B2-D466-1FDB6314BD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2025" y="1541463"/>
            <a:ext cx="6143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0.6</a:t>
            </a:r>
          </a:p>
        </p:txBody>
      </p:sp>
      <p:sp>
        <p:nvSpPr>
          <p:cNvPr id="29721" name="Text Box 25">
            <a:extLst>
              <a:ext uri="{FF2B5EF4-FFF2-40B4-BE49-F238E27FC236}">
                <a16:creationId xmlns:a16="http://schemas.microsoft.com/office/drawing/2014/main" id="{6E147D4D-01C4-78CB-15DC-4101DEB22D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03713" y="2355850"/>
            <a:ext cx="6143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0.2</a:t>
            </a:r>
          </a:p>
        </p:txBody>
      </p:sp>
      <p:sp>
        <p:nvSpPr>
          <p:cNvPr id="121882" name="Oval 26">
            <a:extLst>
              <a:ext uri="{FF2B5EF4-FFF2-40B4-BE49-F238E27FC236}">
                <a16:creationId xmlns:a16="http://schemas.microsoft.com/office/drawing/2014/main" id="{9839E386-005D-E63F-20A9-72346CDCF6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29150" y="4783138"/>
            <a:ext cx="366713" cy="334962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723" name="Oval 27">
            <a:extLst>
              <a:ext uri="{FF2B5EF4-FFF2-40B4-BE49-F238E27FC236}">
                <a16:creationId xmlns:a16="http://schemas.microsoft.com/office/drawing/2014/main" id="{6378709F-2384-C6AF-771A-298B8BF6BF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475" y="1808163"/>
            <a:ext cx="366713" cy="334962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724" name="Oval 28">
            <a:extLst>
              <a:ext uri="{FF2B5EF4-FFF2-40B4-BE49-F238E27FC236}">
                <a16:creationId xmlns:a16="http://schemas.microsoft.com/office/drawing/2014/main" id="{941FBB41-23A0-2BB4-0D86-1ECB2906C8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7288" y="1820863"/>
            <a:ext cx="366712" cy="334962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1885" name="Oval 29">
            <a:extLst>
              <a:ext uri="{FF2B5EF4-FFF2-40B4-BE49-F238E27FC236}">
                <a16:creationId xmlns:a16="http://schemas.microsoft.com/office/drawing/2014/main" id="{651C6D6D-2692-DFC1-3684-C9A394C162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7750" y="3357563"/>
            <a:ext cx="366713" cy="334962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1886" name="Oval 30">
            <a:extLst>
              <a:ext uri="{FF2B5EF4-FFF2-40B4-BE49-F238E27FC236}">
                <a16:creationId xmlns:a16="http://schemas.microsoft.com/office/drawing/2014/main" id="{181FB27B-43F3-E7B4-CE92-E981B49627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37088" y="3398838"/>
            <a:ext cx="366712" cy="334962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727" name="Rectangle 32">
            <a:extLst>
              <a:ext uri="{FF2B5EF4-FFF2-40B4-BE49-F238E27FC236}">
                <a16:creationId xmlns:a16="http://schemas.microsoft.com/office/drawing/2014/main" id="{67EF5F0E-F406-367F-9CF4-F69AE4DD27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0288" y="1703388"/>
            <a:ext cx="2500312" cy="34210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728" name="Text Box 33">
            <a:extLst>
              <a:ext uri="{FF2B5EF4-FFF2-40B4-BE49-F238E27FC236}">
                <a16:creationId xmlns:a16="http://schemas.microsoft.com/office/drawing/2014/main" id="{BF725C10-BA7E-9B8F-6A73-928EF69B08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96100" y="2012950"/>
            <a:ext cx="1504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Inactive Node</a:t>
            </a:r>
          </a:p>
        </p:txBody>
      </p:sp>
      <p:sp>
        <p:nvSpPr>
          <p:cNvPr id="29729" name="Text Box 34">
            <a:extLst>
              <a:ext uri="{FF2B5EF4-FFF2-40B4-BE49-F238E27FC236}">
                <a16:creationId xmlns:a16="http://schemas.microsoft.com/office/drawing/2014/main" id="{0F8EFB2E-0DFE-F3BD-C8E6-283EEE561C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2288" y="2509838"/>
            <a:ext cx="1433512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ctive Node</a:t>
            </a:r>
          </a:p>
        </p:txBody>
      </p:sp>
      <p:sp>
        <p:nvSpPr>
          <p:cNvPr id="29730" name="Text Box 35">
            <a:extLst>
              <a:ext uri="{FF2B5EF4-FFF2-40B4-BE49-F238E27FC236}">
                <a16:creationId xmlns:a16="http://schemas.microsoft.com/office/drawing/2014/main" id="{2E4D64FC-BF34-12DF-5E8A-DB3646C77A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6413" y="3021013"/>
            <a:ext cx="1544637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Newly active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node</a:t>
            </a:r>
          </a:p>
        </p:txBody>
      </p:sp>
      <p:sp>
        <p:nvSpPr>
          <p:cNvPr id="29731" name="Text Box 36">
            <a:extLst>
              <a:ext uri="{FF2B5EF4-FFF2-40B4-BE49-F238E27FC236}">
                <a16:creationId xmlns:a16="http://schemas.microsoft.com/office/drawing/2014/main" id="{F7E2A4BD-0E5E-0ED5-4C39-FBF4894F79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2288" y="3679825"/>
            <a:ext cx="138747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uccessful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ttempt</a:t>
            </a:r>
          </a:p>
        </p:txBody>
      </p:sp>
      <p:sp>
        <p:nvSpPr>
          <p:cNvPr id="29732" name="Oval 37">
            <a:extLst>
              <a:ext uri="{FF2B5EF4-FFF2-40B4-BE49-F238E27FC236}">
                <a16:creationId xmlns:a16="http://schemas.microsoft.com/office/drawing/2014/main" id="{5BD17182-E943-FB2C-F171-7F64638664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0475" y="1993900"/>
            <a:ext cx="366713" cy="33496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733" name="Oval 38">
            <a:extLst>
              <a:ext uri="{FF2B5EF4-FFF2-40B4-BE49-F238E27FC236}">
                <a16:creationId xmlns:a16="http://schemas.microsoft.com/office/drawing/2014/main" id="{33251948-ED76-1403-07BB-A12F52316C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0475" y="2540000"/>
            <a:ext cx="366713" cy="334963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734" name="Oval 39">
            <a:extLst>
              <a:ext uri="{FF2B5EF4-FFF2-40B4-BE49-F238E27FC236}">
                <a16:creationId xmlns:a16="http://schemas.microsoft.com/office/drawing/2014/main" id="{EEAF303A-8D3C-D654-243C-33B7A37D18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0475" y="3135313"/>
            <a:ext cx="366713" cy="334962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735" name="Line 40">
            <a:extLst>
              <a:ext uri="{FF2B5EF4-FFF2-40B4-BE49-F238E27FC236}">
                <a16:creationId xmlns:a16="http://schemas.microsoft.com/office/drawing/2014/main" id="{3EB6666C-95BC-24D6-16F3-D1131DFCDC87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2050" y="3976688"/>
            <a:ext cx="508000" cy="0"/>
          </a:xfrm>
          <a:prstGeom prst="line">
            <a:avLst/>
          </a:prstGeom>
          <a:noFill/>
          <a:ln w="9525">
            <a:solidFill>
              <a:srgbClr val="00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I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736" name="Line 41">
            <a:extLst>
              <a:ext uri="{FF2B5EF4-FFF2-40B4-BE49-F238E27FC236}">
                <a16:creationId xmlns:a16="http://schemas.microsoft.com/office/drawing/2014/main" id="{8A90FC82-1213-2070-7F4A-2B67BCCD7B5A}"/>
              </a:ext>
            </a:extLst>
          </p:cNvPr>
          <p:cNvSpPr>
            <a:spLocks noChangeShapeType="1"/>
          </p:cNvSpPr>
          <p:nvPr/>
        </p:nvSpPr>
        <p:spPr bwMode="auto">
          <a:xfrm>
            <a:off x="6238875" y="4629150"/>
            <a:ext cx="5080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I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737" name="Text Box 42">
            <a:extLst>
              <a:ext uri="{FF2B5EF4-FFF2-40B4-BE49-F238E27FC236}">
                <a16:creationId xmlns:a16="http://schemas.microsoft.com/office/drawing/2014/main" id="{FDD044AF-DD40-DF61-0FE7-05BDF6133A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29425" y="4316413"/>
            <a:ext cx="159067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Unsuccessful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ttempt</a:t>
            </a:r>
          </a:p>
        </p:txBody>
      </p:sp>
      <p:grpSp>
        <p:nvGrpSpPr>
          <p:cNvPr id="121899" name="Group 43">
            <a:extLst>
              <a:ext uri="{FF2B5EF4-FFF2-40B4-BE49-F238E27FC236}">
                <a16:creationId xmlns:a16="http://schemas.microsoft.com/office/drawing/2014/main" id="{ED094105-5D17-B09B-395D-6E8B83C7D7F7}"/>
              </a:ext>
            </a:extLst>
          </p:cNvPr>
          <p:cNvGrpSpPr>
            <a:grpSpLocks/>
          </p:cNvGrpSpPr>
          <p:nvPr/>
        </p:nvGrpSpPr>
        <p:grpSpPr bwMode="auto">
          <a:xfrm>
            <a:off x="5445125" y="4181475"/>
            <a:ext cx="457200" cy="298450"/>
            <a:chOff x="3182" y="2807"/>
            <a:chExt cx="406" cy="560"/>
          </a:xfrm>
        </p:grpSpPr>
        <p:pic>
          <p:nvPicPr>
            <p:cNvPr id="29744" name="Picture 44" descr="flipcoin">
              <a:extLst>
                <a:ext uri="{FF2B5EF4-FFF2-40B4-BE49-F238E27FC236}">
                  <a16:creationId xmlns:a16="http://schemas.microsoft.com/office/drawing/2014/main" id="{0200AE95-4AC1-60CB-BE5F-6F69FC67CBA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09" y="2902"/>
              <a:ext cx="379" cy="4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29745" name="Rectangle 45">
              <a:extLst>
                <a:ext uri="{FF2B5EF4-FFF2-40B4-BE49-F238E27FC236}">
                  <a16:creationId xmlns:a16="http://schemas.microsoft.com/office/drawing/2014/main" id="{4B51481A-9027-C355-17A9-B872D0F464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2" y="2813"/>
              <a:ext cx="45" cy="5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9746" name="Rectangle 46">
              <a:extLst>
                <a:ext uri="{FF2B5EF4-FFF2-40B4-BE49-F238E27FC236}">
                  <a16:creationId xmlns:a16="http://schemas.microsoft.com/office/drawing/2014/main" id="{21EE5901-7E32-C8DA-6F61-A0E81E7DF4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807"/>
              <a:ext cx="357" cy="5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121903" name="Text Box 47">
            <a:extLst>
              <a:ext uri="{FF2B5EF4-FFF2-40B4-BE49-F238E27FC236}">
                <a16:creationId xmlns:a16="http://schemas.microsoft.com/office/drawing/2014/main" id="{6D8BB7E6-FE79-2B4C-1272-AC9D801662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9238" y="5589588"/>
            <a:ext cx="1303337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0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Stop!</a:t>
            </a:r>
            <a:endParaRPr kumimoji="0" lang="en-US" altLang="en-US" sz="3000" b="1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740" name="Text Box 48">
            <a:extLst>
              <a:ext uri="{FF2B5EF4-FFF2-40B4-BE49-F238E27FC236}">
                <a16:creationId xmlns:a16="http://schemas.microsoft.com/office/drawing/2014/main" id="{179D1BB0-5984-B5BD-1279-6649FCA16A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29175" y="3117850"/>
            <a:ext cx="4333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U</a:t>
            </a:r>
          </a:p>
        </p:txBody>
      </p:sp>
      <p:sp>
        <p:nvSpPr>
          <p:cNvPr id="29741" name="Text Box 50">
            <a:extLst>
              <a:ext uri="{FF2B5EF4-FFF2-40B4-BE49-F238E27FC236}">
                <a16:creationId xmlns:a16="http://schemas.microsoft.com/office/drawing/2014/main" id="{A93EEE23-A26B-4F36-32AD-651E25D1C8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3124200"/>
            <a:ext cx="4333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X</a:t>
            </a:r>
          </a:p>
        </p:txBody>
      </p:sp>
      <p:sp>
        <p:nvSpPr>
          <p:cNvPr id="29742" name="Text Box 54">
            <a:extLst>
              <a:ext uri="{FF2B5EF4-FFF2-40B4-BE49-F238E27FC236}">
                <a16:creationId xmlns:a16="http://schemas.microsoft.com/office/drawing/2014/main" id="{E6CE1588-E98D-6177-9280-E56F171CCE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9650" y="1533525"/>
            <a:ext cx="3984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z</a:t>
            </a:r>
          </a:p>
        </p:txBody>
      </p:sp>
      <p:sp>
        <p:nvSpPr>
          <p:cNvPr id="29743" name="Text Box 54">
            <a:extLst>
              <a:ext uri="{FF2B5EF4-FFF2-40B4-BE49-F238E27FC236}">
                <a16:creationId xmlns:a16="http://schemas.microsoft.com/office/drawing/2014/main" id="{9596A83A-AD84-87B8-7BD6-838D831238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48125" y="1568450"/>
            <a:ext cx="3984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y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C674BE7-FCEC-8348-F668-4965357CE1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049887B-90C0-450F-A484-1B0C37157284}" type="slidenum">
              <a:rPr lang="en-US" altLang="en-US" smtClean="0"/>
              <a:pPr>
                <a:defRPr/>
              </a:pPr>
              <a:t>23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indefinite"/>
                                        <p:tgtEl>
                                          <p:spTgt spid="12188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FF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" dur="indefinite"/>
                                        <p:tgtEl>
                                          <p:spTgt spid="12188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indefinite"/>
                                        <p:tgtEl>
                                          <p:spTgt spid="12188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mph" presetSubtype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indefinite"/>
                                        <p:tgtEl>
                                          <p:spTgt spid="1218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FF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7" dur="indefinite"/>
                                        <p:tgtEl>
                                          <p:spTgt spid="1218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" dur="indefinite"/>
                                        <p:tgtEl>
                                          <p:spTgt spid="12185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mph" presetSubtype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indefinite"/>
                                        <p:tgtEl>
                                          <p:spTgt spid="12188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99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1" dur="indefinite"/>
                                        <p:tgtEl>
                                          <p:spTgt spid="12188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" dur="indefinite"/>
                                        <p:tgtEl>
                                          <p:spTgt spid="12188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mph" presetSubtype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indefinite"/>
                                        <p:tgtEl>
                                          <p:spTgt spid="12188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FF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7" dur="indefinite"/>
                                        <p:tgtEl>
                                          <p:spTgt spid="12188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" dur="indefinite"/>
                                        <p:tgtEl>
                                          <p:spTgt spid="12188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mph" presetSubtype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indefinite"/>
                                        <p:tgtEl>
                                          <p:spTgt spid="12188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FF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1" dur="indefinite"/>
                                        <p:tgtEl>
                                          <p:spTgt spid="12188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" dur="indefinite"/>
                                        <p:tgtEl>
                                          <p:spTgt spid="12188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mph" presetSubtype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indefinite"/>
                                        <p:tgtEl>
                                          <p:spTgt spid="1218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99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5" dur="indefinite"/>
                                        <p:tgtEl>
                                          <p:spTgt spid="1218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indefinite"/>
                                        <p:tgtEl>
                                          <p:spTgt spid="12185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mph" presetSubtype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indefinite"/>
                                        <p:tgtEl>
                                          <p:spTgt spid="12188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99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41" dur="indefinite"/>
                                        <p:tgtEl>
                                          <p:spTgt spid="12188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indefinite"/>
                                        <p:tgtEl>
                                          <p:spTgt spid="12188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mph" presetSubtype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indefinite"/>
                                        <p:tgtEl>
                                          <p:spTgt spid="12188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99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45" dur="indefinite"/>
                                        <p:tgtEl>
                                          <p:spTgt spid="12188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6" dur="indefinite"/>
                                        <p:tgtEl>
                                          <p:spTgt spid="12188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90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035FA9C8-B26A-8FDE-3ADA-0149F58EBEF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Outline</a:t>
            </a:r>
          </a:p>
        </p:txBody>
      </p:sp>
      <p:sp>
        <p:nvSpPr>
          <p:cNvPr id="31747" name="Rectangle 3">
            <a:extLst>
              <a:ext uri="{FF2B5EF4-FFF2-40B4-BE49-F238E27FC236}">
                <a16:creationId xmlns:a16="http://schemas.microsoft.com/office/drawing/2014/main" id="{94EC06FA-98B9-D12B-A51B-3DDFA1A5BE6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/>
              <a:t>Models of influenc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Linear Threshol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Independent Cascad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>
                <a:solidFill>
                  <a:srgbClr val="FF0000"/>
                </a:solidFill>
              </a:rPr>
              <a:t>Influence maximization problem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Algorithm 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D5F8E29-B232-4C88-57D8-EBF9C11CD4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049887B-90C0-450F-A484-1B0C37157284}" type="slidenum">
              <a:rPr lang="en-US" altLang="en-US" smtClean="0"/>
              <a:pPr>
                <a:defRPr/>
              </a:pPr>
              <a:t>24</a:t>
            </a:fld>
            <a:endParaRPr lang="en-US" altLang="en-US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DFBA89F8-1F8D-9DA9-0FEE-9184623EABF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nfluence Maximization Problem</a:t>
            </a:r>
          </a:p>
        </p:txBody>
      </p:sp>
      <p:sp>
        <p:nvSpPr>
          <p:cNvPr id="130051" name="Rectangle 3">
            <a:extLst>
              <a:ext uri="{FF2B5EF4-FFF2-40B4-BE49-F238E27FC236}">
                <a16:creationId xmlns:a16="http://schemas.microsoft.com/office/drawing/2014/main" id="{C3DD51E5-2F53-2AE8-999D-38492120EB2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Influence of node set S: f(S)</a:t>
            </a:r>
          </a:p>
          <a:p>
            <a:pPr lvl="1" eaLnBrk="1" hangingPunct="1"/>
            <a:r>
              <a:rPr lang="en-US" altLang="en-US" dirty="0">
                <a:solidFill>
                  <a:srgbClr val="0000FF"/>
                </a:solidFill>
              </a:rPr>
              <a:t>expected</a:t>
            </a:r>
            <a:r>
              <a:rPr lang="en-US" altLang="en-US" dirty="0"/>
              <a:t> number of active nodes at the end, if set S is the initial active set</a:t>
            </a:r>
          </a:p>
          <a:p>
            <a:pPr eaLnBrk="1" hangingPunct="1"/>
            <a:r>
              <a:rPr lang="en-US" altLang="en-US" dirty="0"/>
              <a:t>Problem:</a:t>
            </a:r>
          </a:p>
          <a:p>
            <a:pPr lvl="1" eaLnBrk="1" hangingPunct="1"/>
            <a:r>
              <a:rPr lang="en-US" altLang="en-US" dirty="0"/>
              <a:t>Given a parameter </a:t>
            </a:r>
            <a:r>
              <a:rPr lang="en-US" altLang="en-US" i="1" dirty="0"/>
              <a:t>k </a:t>
            </a:r>
            <a:r>
              <a:rPr lang="en-US" altLang="en-US" dirty="0"/>
              <a:t>(budget), find a </a:t>
            </a:r>
            <a:r>
              <a:rPr lang="en-US" altLang="en-US" i="1" dirty="0"/>
              <a:t>k</a:t>
            </a:r>
            <a:r>
              <a:rPr lang="en-US" altLang="en-US" dirty="0"/>
              <a:t>-node set </a:t>
            </a:r>
            <a:r>
              <a:rPr lang="en-US" altLang="en-US" i="1" dirty="0"/>
              <a:t>S</a:t>
            </a:r>
            <a:r>
              <a:rPr lang="en-US" altLang="en-US" dirty="0"/>
              <a:t> to maximize f(S)</a:t>
            </a:r>
          </a:p>
          <a:p>
            <a:pPr lvl="1" eaLnBrk="1" hangingPunct="1"/>
            <a:r>
              <a:rPr lang="en-US" altLang="en-US" dirty="0"/>
              <a:t>Constrained optimization problem with f(S) as the objective function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F78E413-2595-79A0-E9D7-A4ABC15CBF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049887B-90C0-450F-A484-1B0C37157284}" type="slidenum">
              <a:rPr lang="en-US" altLang="en-US" smtClean="0"/>
              <a:pPr>
                <a:defRPr/>
              </a:pPr>
              <a:t>25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1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>
            <a:extLst>
              <a:ext uri="{FF2B5EF4-FFF2-40B4-BE49-F238E27FC236}">
                <a16:creationId xmlns:a16="http://schemas.microsoft.com/office/drawing/2014/main" id="{27E8998E-79E2-0C02-8CFF-1373BB27607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Outline</a:t>
            </a:r>
          </a:p>
        </p:txBody>
      </p:sp>
      <p:sp>
        <p:nvSpPr>
          <p:cNvPr id="35843" name="Rectangle 3">
            <a:extLst>
              <a:ext uri="{FF2B5EF4-FFF2-40B4-BE49-F238E27FC236}">
                <a16:creationId xmlns:a16="http://schemas.microsoft.com/office/drawing/2014/main" id="{B8375C41-14B3-C07D-BBE8-8BA2247324F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/>
              <a:t>Models of influenc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Linear Threshol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Independent Cascad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Influence maximization problem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>
                <a:solidFill>
                  <a:srgbClr val="FF0000"/>
                </a:solidFill>
              </a:rPr>
              <a:t>Algorithm 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18CA4B1-D0F1-C52A-D32A-6A4584169D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049887B-90C0-450F-A484-1B0C37157284}" type="slidenum">
              <a:rPr lang="en-US" altLang="en-US" smtClean="0"/>
              <a:pPr>
                <a:defRPr/>
              </a:pPr>
              <a:t>26</a:t>
            </a:fld>
            <a:endParaRPr lang="en-US" altLang="en-US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>
            <a:extLst>
              <a:ext uri="{FF2B5EF4-FFF2-40B4-BE49-F238E27FC236}">
                <a16:creationId xmlns:a16="http://schemas.microsoft.com/office/drawing/2014/main" id="{7BD681F9-4410-AC5C-88B6-B138BCEDEAC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22275" y="195263"/>
            <a:ext cx="8229600" cy="1139825"/>
          </a:xfrm>
        </p:spPr>
        <p:txBody>
          <a:bodyPr/>
          <a:lstStyle/>
          <a:p>
            <a:pPr eaLnBrk="1" hangingPunct="1"/>
            <a:r>
              <a:rPr lang="en-US" altLang="en-US"/>
              <a:t>f(S): properties </a:t>
            </a:r>
            <a:endParaRPr lang="en-US" altLang="en-US" sz="2500"/>
          </a:p>
        </p:txBody>
      </p:sp>
      <p:sp>
        <p:nvSpPr>
          <p:cNvPr id="37891" name="Rectangle 3">
            <a:extLst>
              <a:ext uri="{FF2B5EF4-FFF2-40B4-BE49-F238E27FC236}">
                <a16:creationId xmlns:a16="http://schemas.microsoft.com/office/drawing/2014/main" id="{AEF2BBED-C673-4902-264B-C7DB0522566D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22275" y="838200"/>
            <a:ext cx="8340725" cy="5334000"/>
          </a:xfrm>
        </p:spPr>
        <p:txBody>
          <a:bodyPr/>
          <a:lstStyle/>
          <a:p>
            <a:pPr eaLnBrk="1" hangingPunct="1"/>
            <a:r>
              <a:rPr lang="en-US" altLang="en-US" dirty="0"/>
              <a:t>Non-negative (obviously)</a:t>
            </a:r>
          </a:p>
          <a:p>
            <a:pPr eaLnBrk="1" hangingPunct="1"/>
            <a:r>
              <a:rPr lang="en-US" altLang="en-US" dirty="0"/>
              <a:t>Monotone: </a:t>
            </a:r>
            <a:r>
              <a:rPr lang="en-US" sz="2000" b="0" i="0" u="none" strike="noStrike" baseline="0" dirty="0">
                <a:latin typeface="Calibri" panose="020F0502020204030204" pitchFamily="34" charset="0"/>
              </a:rPr>
              <a:t>(activating more nodes doesn’t hurt)</a:t>
            </a:r>
            <a:endParaRPr lang="en-US" altLang="en-US" sz="2000" dirty="0"/>
          </a:p>
          <a:p>
            <a:pPr lvl="1" eaLnBrk="1" hangingPunct="1"/>
            <a:r>
              <a:rPr lang="en-US" altLang="en-US" dirty="0"/>
              <a:t>f preserves the order</a:t>
            </a:r>
          </a:p>
          <a:p>
            <a:pPr eaLnBrk="1" hangingPunct="1"/>
            <a:r>
              <a:rPr lang="en-US" altLang="en-US" dirty="0"/>
              <a:t>Submodular: </a:t>
            </a:r>
            <a:r>
              <a:rPr lang="en-US" sz="1800" b="0" i="0" u="none" strike="noStrike" baseline="0" dirty="0">
                <a:latin typeface="Calibri" panose="020F0502020204030204" pitchFamily="34" charset="0"/>
              </a:rPr>
              <a:t>(activating each additional node helps less)</a:t>
            </a:r>
            <a:endParaRPr lang="en-US" altLang="en-US" dirty="0"/>
          </a:p>
          <a:p>
            <a:pPr lvl="1" eaLnBrk="1" hangingPunct="1"/>
            <a:r>
              <a:rPr lang="en-US" altLang="en-US" sz="3100" dirty="0"/>
              <a:t>Let </a:t>
            </a:r>
            <a:r>
              <a:rPr lang="en-US" altLang="en-US" sz="3100" i="1" dirty="0"/>
              <a:t>N</a:t>
            </a:r>
            <a:r>
              <a:rPr lang="en-US" altLang="en-US" sz="3100" dirty="0"/>
              <a:t> be a finite set</a:t>
            </a:r>
          </a:p>
          <a:p>
            <a:pPr lvl="1" eaLnBrk="1" hangingPunct="1"/>
            <a:r>
              <a:rPr lang="en-US" altLang="en-US" sz="3100" dirty="0"/>
              <a:t>A set function                     is  submodular </a:t>
            </a:r>
            <a:r>
              <a:rPr lang="en-US" altLang="en-US" sz="3100" i="1" dirty="0" err="1"/>
              <a:t>iff</a:t>
            </a:r>
            <a:r>
              <a:rPr lang="en-US" altLang="en-US" sz="3100" dirty="0"/>
              <a:t> </a:t>
            </a:r>
          </a:p>
          <a:p>
            <a:pPr lvl="1" eaLnBrk="1" hangingPunct="1"/>
            <a:endParaRPr lang="en-US" altLang="en-US" sz="3100" dirty="0"/>
          </a:p>
          <a:p>
            <a:pPr lvl="1" eaLnBrk="1" hangingPunct="1">
              <a:buFont typeface="Wingdings" panose="05000000000000000000" pitchFamily="2" charset="2"/>
              <a:buNone/>
            </a:pPr>
            <a:endParaRPr lang="en-US" altLang="en-US" sz="3100" dirty="0"/>
          </a:p>
          <a:p>
            <a:pPr lvl="1" eaLnBrk="1" hangingPunct="1">
              <a:buFont typeface="Wingdings" panose="05000000000000000000" pitchFamily="2" charset="2"/>
              <a:buNone/>
            </a:pPr>
            <a:endParaRPr lang="en-US" altLang="en-US" sz="1400" dirty="0"/>
          </a:p>
          <a:p>
            <a:pPr lvl="1" eaLnBrk="1" hangingPunct="1">
              <a:buFont typeface="Wingdings" panose="05000000000000000000" pitchFamily="2" charset="2"/>
              <a:buNone/>
            </a:pPr>
            <a:endParaRPr lang="en-US" altLang="en-US" sz="1400" dirty="0"/>
          </a:p>
        </p:txBody>
      </p:sp>
      <p:graphicFrame>
        <p:nvGraphicFramePr>
          <p:cNvPr id="37892" name="Object 4">
            <a:extLst>
              <a:ext uri="{FF2B5EF4-FFF2-40B4-BE49-F238E27FC236}">
                <a16:creationId xmlns:a16="http://schemas.microsoft.com/office/drawing/2014/main" id="{64FBB0F3-DCFE-34A0-5AC7-C95BD0CE38EA}"/>
              </a:ext>
            </a:extLst>
          </p:cNvPr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602963193"/>
              </p:ext>
            </p:extLst>
          </p:nvPr>
        </p:nvGraphicFramePr>
        <p:xfrm>
          <a:off x="3477290" y="3642518"/>
          <a:ext cx="16129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49300" imgH="228600" progId="Equation.DSMT4">
                  <p:embed/>
                </p:oleObj>
              </mc:Choice>
              <mc:Fallback>
                <p:oleObj name="Equation" r:id="rId3" imgW="749300" imgH="228600" progId="Equation.DSMT4">
                  <p:embed/>
                  <p:pic>
                    <p:nvPicPr>
                      <p:cNvPr id="37892" name="Object 4">
                        <a:extLst>
                          <a:ext uri="{FF2B5EF4-FFF2-40B4-BE49-F238E27FC236}">
                            <a16:creationId xmlns:a16="http://schemas.microsoft.com/office/drawing/2014/main" id="{64FBB0F3-DCFE-34A0-5AC7-C95BD0CE38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7290" y="3642518"/>
                        <a:ext cx="161290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6">
            <a:extLst>
              <a:ext uri="{FF2B5EF4-FFF2-40B4-BE49-F238E27FC236}">
                <a16:creationId xmlns:a16="http://schemas.microsoft.com/office/drawing/2014/main" id="{21CE9A84-58D8-775A-418E-415ABBD48AE2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1792288" y="4286250"/>
          <a:ext cx="4643437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59000" imgH="431800" progId="Equation.DSMT4">
                  <p:embed/>
                </p:oleObj>
              </mc:Choice>
              <mc:Fallback>
                <p:oleObj name="Equation" r:id="rId5" imgW="2159000" imgH="431800" progId="Equation.DSMT4">
                  <p:embed/>
                  <p:pic>
                    <p:nvPicPr>
                      <p:cNvPr id="37893" name="Object 6">
                        <a:extLst>
                          <a:ext uri="{FF2B5EF4-FFF2-40B4-BE49-F238E27FC236}">
                            <a16:creationId xmlns:a16="http://schemas.microsoft.com/office/drawing/2014/main" id="{21CE9A84-58D8-775A-418E-415ABBD48A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2288" y="4286250"/>
                        <a:ext cx="4643437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8">
            <a:extLst>
              <a:ext uri="{FF2B5EF4-FFF2-40B4-BE49-F238E27FC236}">
                <a16:creationId xmlns:a16="http://schemas.microsoft.com/office/drawing/2014/main" id="{03DDB176-0690-5275-EDCC-6F892C66B9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812219"/>
              </p:ext>
            </p:extLst>
          </p:nvPr>
        </p:nvGraphicFramePr>
        <p:xfrm>
          <a:off x="4114006" y="1978025"/>
          <a:ext cx="2743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28254" imgH="203112" progId="Equation.DSMT4">
                  <p:embed/>
                </p:oleObj>
              </mc:Choice>
              <mc:Fallback>
                <p:oleObj name="Equation" r:id="rId7" imgW="1028254" imgH="203112" progId="Equation.DSMT4">
                  <p:embed/>
                  <p:pic>
                    <p:nvPicPr>
                      <p:cNvPr id="37894" name="Object 8">
                        <a:extLst>
                          <a:ext uri="{FF2B5EF4-FFF2-40B4-BE49-F238E27FC236}">
                            <a16:creationId xmlns:a16="http://schemas.microsoft.com/office/drawing/2014/main" id="{03DDB176-0690-5275-EDCC-6F892C66B9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006" y="1978025"/>
                        <a:ext cx="2743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C189F0C-BBFD-A6BD-F14A-A7F9616C75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1CF5727-8BCF-4314-838B-C7F58F53E2EB}" type="slidenum">
              <a:rPr lang="en-US" altLang="en-US" smtClean="0"/>
              <a:pPr>
                <a:defRPr/>
              </a:pPr>
              <a:t>2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6343444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70FE7A25-2D4A-5BC0-DFCB-24619A3A915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0793" y="206830"/>
            <a:ext cx="6387836" cy="456195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00A889BA-ACDC-BAC0-236C-2E95225FA457}"/>
              </a:ext>
            </a:extLst>
          </p:cNvPr>
          <p:cNvSpPr txBox="1"/>
          <p:nvPr/>
        </p:nvSpPr>
        <p:spPr>
          <a:xfrm>
            <a:off x="-334516" y="4765390"/>
            <a:ext cx="9144001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marR="0" lvl="1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(A </a:t>
            </a: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submodular set function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 (also known as a </a:t>
            </a: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submodular function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) is a 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  <a:hlinkClick r:id="rId3" tooltip="Set function"/>
              </a:rPr>
              <a:t>set function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 whose value, informally, has the property that the difference in the incremental value of the function that a single element makes when added to an input set decreases as </a:t>
            </a:r>
          </a:p>
          <a:p>
            <a:pPr marL="457200" marR="0" lvl="1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the size of the input set increases. Submodular functions have a natural 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  <a:hlinkClick r:id="rId4" tooltip="Diminishing returns"/>
              </a:rPr>
              <a:t>diminishing returns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 property)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7DFFA83-C3ED-43C9-DB86-65F96C0B5E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6002E3-80B1-44AE-BA5A-1E0E167B9863}" type="slidenum">
              <a:rPr lang="en-US" altLang="en-US" smtClean="0"/>
              <a:pPr>
                <a:defRPr/>
              </a:pPr>
              <a:t>2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9920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0740F542-C953-EF2C-ACB6-77393214B62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Bad News</a:t>
            </a:r>
          </a:p>
        </p:txBody>
      </p:sp>
      <p:sp>
        <p:nvSpPr>
          <p:cNvPr id="17411" name="Rectangle 3">
            <a:extLst>
              <a:ext uri="{FF2B5EF4-FFF2-40B4-BE49-F238E27FC236}">
                <a16:creationId xmlns:a16="http://schemas.microsoft.com/office/drawing/2014/main" id="{AC434B3D-0CFD-8979-1825-F0A2FE96345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4800600"/>
          </a:xfrm>
        </p:spPr>
        <p:txBody>
          <a:bodyPr/>
          <a:lstStyle/>
          <a:p>
            <a:pPr eaLnBrk="1" hangingPunct="1">
              <a:spcBef>
                <a:spcPct val="40000"/>
              </a:spcBef>
            </a:pPr>
            <a:r>
              <a:rPr lang="en-US" altLang="en-US" sz="2800" dirty="0"/>
              <a:t>For a submodular function </a:t>
            </a:r>
            <a:r>
              <a:rPr lang="en-US" altLang="en-US" sz="2800" i="1" dirty="0"/>
              <a:t>f</a:t>
            </a:r>
            <a:r>
              <a:rPr lang="en-US" altLang="en-US" sz="2800" dirty="0"/>
              <a:t>, if </a:t>
            </a:r>
            <a:r>
              <a:rPr lang="en-US" altLang="en-US" sz="2800" i="1" dirty="0"/>
              <a:t>f</a:t>
            </a:r>
            <a:r>
              <a:rPr lang="en-US" altLang="en-US" sz="2800" dirty="0"/>
              <a:t> only takes non-negative value, and is monotone, finding a </a:t>
            </a:r>
            <a:r>
              <a:rPr lang="en-US" altLang="en-US" sz="2800" i="1" dirty="0"/>
              <a:t>k</a:t>
            </a:r>
            <a:r>
              <a:rPr lang="en-US" altLang="en-US" sz="2800" dirty="0"/>
              <a:t>-element set </a:t>
            </a:r>
            <a:r>
              <a:rPr lang="en-US" altLang="en-US" sz="2800" i="1" dirty="0"/>
              <a:t>S</a:t>
            </a:r>
            <a:r>
              <a:rPr lang="en-US" altLang="en-US" sz="2800" dirty="0"/>
              <a:t> for which </a:t>
            </a:r>
            <a:r>
              <a:rPr lang="en-US" altLang="en-US" sz="2800" i="1" dirty="0"/>
              <a:t>f(S) </a:t>
            </a:r>
            <a:r>
              <a:rPr lang="en-US" altLang="en-US" sz="2800" dirty="0"/>
              <a:t>is maximized is an NP-hard optimization problem</a:t>
            </a:r>
          </a:p>
          <a:p>
            <a:pPr eaLnBrk="1" hangingPunct="1">
              <a:spcBef>
                <a:spcPct val="40000"/>
              </a:spcBef>
            </a:pPr>
            <a:r>
              <a:rPr lang="en-US" altLang="en-US" sz="2800" dirty="0"/>
              <a:t>It is NP-hard to determine the optimum for influence maximization for both independent cascade model and linear threshold model.</a:t>
            </a:r>
          </a:p>
          <a:p>
            <a:pPr lvl="1"/>
            <a:r>
              <a:rPr lang="en-US" dirty="0"/>
              <a:t>Show that finding most influential set is at least as hard as a </a:t>
            </a:r>
            <a:r>
              <a:rPr lang="en-US" b="1" dirty="0"/>
              <a:t>set cover problem</a:t>
            </a:r>
            <a:endParaRPr lang="en-US" altLang="en-US" sz="2400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6B08743-78AE-3547-B5AA-1160EE7AA5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049887B-90C0-450F-A484-1B0C37157284}" type="slidenum">
              <a:rPr lang="en-US" altLang="en-US" smtClean="0"/>
              <a:pPr>
                <a:defRPr/>
              </a:pPr>
              <a:t>29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D8D27FA-528A-AB04-1936-75423D3A59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A671662-D2D0-C14C-B280-A81C24C23A8E}" type="slidenum">
              <a:rPr kumimoji="0" lang="en-IN" sz="1400" b="1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Century Gothic" pitchFamily="34" charset="0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IN" sz="1400" b="1" i="0" u="none" strike="noStrike" kern="1200" cap="none" spc="0" normalizeH="0" baseline="0" noProof="0">
              <a:ln>
                <a:noFill/>
              </a:ln>
              <a:solidFill>
                <a:prstClr val="black">
                  <a:lumMod val="65000"/>
                  <a:lumOff val="35000"/>
                </a:prstClr>
              </a:solidFill>
              <a:effectLst/>
              <a:uLnTx/>
              <a:uFillTx/>
              <a:latin typeface="Century Gothic" pitchFamily="34" charset="0"/>
              <a:ea typeface="+mn-ea"/>
              <a:cs typeface="+mn-cs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8E3C06C-96D8-F256-D82C-29F0C396D2C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0597" y="777738"/>
            <a:ext cx="6902805" cy="53025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964300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>
            <a:extLst>
              <a:ext uri="{FF2B5EF4-FFF2-40B4-BE49-F238E27FC236}">
                <a16:creationId xmlns:a16="http://schemas.microsoft.com/office/drawing/2014/main" id="{6CB10A6F-2295-B7E3-67E6-D35F56DF462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Good News</a:t>
            </a:r>
          </a:p>
        </p:txBody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925C5FE5-A932-7B7A-BD4C-3C6AB8A6284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We can use Greedy Hill Climbing Algorithm!</a:t>
            </a:r>
          </a:p>
          <a:p>
            <a:pPr lvl="1" eaLnBrk="1" hangingPunct="1"/>
            <a:r>
              <a:rPr lang="en-US" altLang="en-US" dirty="0"/>
              <a:t>Start with an empty set S</a:t>
            </a:r>
          </a:p>
          <a:p>
            <a:pPr lvl="1" eaLnBrk="1" hangingPunct="1"/>
            <a:r>
              <a:rPr lang="en-US" altLang="en-US" dirty="0"/>
              <a:t>For k iterations:</a:t>
            </a:r>
          </a:p>
          <a:p>
            <a:pPr lvl="2" eaLnBrk="1" hangingPunct="1">
              <a:buFont typeface="Wingdings" panose="05000000000000000000" pitchFamily="2" charset="2"/>
              <a:buNone/>
            </a:pPr>
            <a:r>
              <a:rPr lang="en-US" altLang="en-US" dirty="0"/>
              <a:t>	Add node v to S that maximizes </a:t>
            </a:r>
            <a:r>
              <a:rPr lang="en-US" altLang="en-US" i="1" dirty="0"/>
              <a:t>f(S +v) - f(S).</a:t>
            </a:r>
          </a:p>
          <a:p>
            <a:pPr eaLnBrk="1" hangingPunct="1"/>
            <a:r>
              <a:rPr lang="en-US" altLang="en-US" dirty="0"/>
              <a:t>How good (bad) it is?</a:t>
            </a:r>
          </a:p>
          <a:p>
            <a:pPr lvl="1" eaLnBrk="1" hangingPunct="1"/>
            <a:r>
              <a:rPr lang="en-US" altLang="en-US" dirty="0"/>
              <a:t>Theorem: The greedy algorithm is a (1 – 1/</a:t>
            </a:r>
            <a:r>
              <a:rPr lang="en-US" altLang="en-US" i="1" dirty="0"/>
              <a:t>e</a:t>
            </a:r>
            <a:r>
              <a:rPr lang="en-US" altLang="en-US" dirty="0"/>
              <a:t>) approximation.</a:t>
            </a:r>
          </a:p>
          <a:p>
            <a:pPr lvl="1" eaLnBrk="1" hangingPunct="1"/>
            <a:r>
              <a:rPr lang="en-US" altLang="en-US" dirty="0"/>
              <a:t>The resulting set S activates at least (1- 1/</a:t>
            </a:r>
            <a:r>
              <a:rPr lang="en-US" altLang="en-US" i="1" dirty="0"/>
              <a:t>e</a:t>
            </a:r>
            <a:r>
              <a:rPr lang="en-US" altLang="en-US" dirty="0"/>
              <a:t>) &gt; 63% of the number of nodes that any size-k set S could activate.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EB23657-1D01-A8C2-C817-B78FB2EA73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049887B-90C0-450F-A484-1B0C37157284}" type="slidenum">
              <a:rPr lang="en-US" altLang="en-US" smtClean="0"/>
              <a:pPr>
                <a:defRPr/>
              </a:pPr>
              <a:t>30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2F2E7B-8490-2AB7-76A0-BF75C4054C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eedy Hill Climbing</a:t>
            </a:r>
            <a:endParaRPr lang="en-IN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FB871BE-111C-54D7-8A24-F85714B6034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2788" y="1282589"/>
            <a:ext cx="7258423" cy="4292821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B16D467-283C-CE28-A486-4CBD2DEEAC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7F5FAC-4792-48B8-BAB1-6CC3739A0CE0}" type="slidenum">
              <a:rPr lang="en-US" altLang="en-US" smtClean="0"/>
              <a:pPr>
                <a:defRPr/>
              </a:pPr>
              <a:t>3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2796907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B62986-3491-B199-8B90-589E927AB7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Social Media Post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20F787C-C9C7-B78C-28C1-70041D91A0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A671662-D2D0-C14C-B280-A81C24C23A8E}" type="slidenum">
              <a:rPr kumimoji="0" lang="en-IN" sz="1400" b="1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Century Gothic" pitchFamily="34" charset="0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IN" sz="1400" b="1" i="0" u="none" strike="noStrike" kern="1200" cap="none" spc="0" normalizeH="0" baseline="0" noProof="0">
              <a:ln>
                <a:noFill/>
              </a:ln>
              <a:solidFill>
                <a:prstClr val="black">
                  <a:lumMod val="65000"/>
                  <a:lumOff val="35000"/>
                </a:prstClr>
              </a:solidFill>
              <a:effectLst/>
              <a:uLnTx/>
              <a:uFillTx/>
              <a:latin typeface="Century Gothic" pitchFamily="34" charset="0"/>
              <a:ea typeface="+mn-ea"/>
              <a:cs typeface="+mn-cs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A8BF16B-5923-3135-E32C-D0004C01193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3802" y="1675995"/>
            <a:ext cx="6724996" cy="52453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157324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/>
              <a:t>Network Effect</a:t>
            </a:r>
            <a:br>
              <a:rPr lang="en-US" dirty="0"/>
            </a:b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313678" y="1136904"/>
            <a:ext cx="8229600" cy="4525963"/>
          </a:xfrm>
        </p:spPr>
        <p:txBody>
          <a:bodyPr/>
          <a:lstStyle/>
          <a:p>
            <a:r>
              <a:rPr lang="en-US" b="1" dirty="0"/>
              <a:t>Application – Viral Marketing</a:t>
            </a:r>
          </a:p>
          <a:p>
            <a:pPr lvl="0"/>
            <a:r>
              <a:rPr lang="en-US" dirty="0"/>
              <a:t>Information Cascade</a:t>
            </a:r>
          </a:p>
          <a:p>
            <a:pPr lvl="0"/>
            <a:r>
              <a:rPr lang="en-US" dirty="0"/>
              <a:t>Cascading Behavior in Networks</a:t>
            </a:r>
          </a:p>
          <a:p>
            <a:pPr lvl="0"/>
            <a:r>
              <a:rPr lang="en-US" dirty="0"/>
              <a:t>Epidemics</a:t>
            </a:r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A671662-D2D0-C14C-B280-A81C24C23A8E}" type="slidenum">
              <a:rPr kumimoji="0" lang="en-US" sz="1400" b="1" i="0" u="none" strike="noStrike" kern="1200" cap="none" spc="0" normalizeH="0" baseline="0" noProof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Century Gothic" pitchFamily="34" charset="0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prstClr val="black">
                  <a:lumMod val="65000"/>
                  <a:lumOff val="35000"/>
                </a:prstClr>
              </a:solidFill>
              <a:effectLst/>
              <a:uLnTx/>
              <a:uFillTx/>
              <a:latin typeface="Century Gothic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8471099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B94B42-98CB-7BB1-E453-B42660E2DA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Viral Marketing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CF17977-37D4-372B-E10C-DCF8E7B48C0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8043" y="1257188"/>
            <a:ext cx="7067913" cy="4343623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EC8DEDD-FD08-6ADE-0413-7F84CE54EC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049887B-90C0-450F-A484-1B0C37157284}" type="slidenum">
              <a:rPr lang="en-US" altLang="en-US" smtClean="0"/>
              <a:pPr>
                <a:defRPr/>
              </a:pPr>
              <a:t>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4463118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788592-84E1-265C-CE12-C79A26F7CC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Diffusion in Viral Market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B46270B-4E2D-713F-D36D-E73DB5678C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7F5FAC-4792-48B8-BAB1-6CC3739A0CE0}" type="slidenum">
              <a:rPr lang="en-US" altLang="en-US" smtClean="0"/>
              <a:pPr>
                <a:defRPr/>
              </a:pPr>
              <a:t>7</a:t>
            </a:fld>
            <a:endParaRPr lang="en-US" alt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D23DA3A-5FDB-DC03-D175-8C232F4B5A9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3954" y="1492150"/>
            <a:ext cx="6636091" cy="38736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909479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39220F-62BE-C72D-AFBE-7A5DF9391E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Viral Marketing – Useful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613D82D-1276-F45E-9747-723999D894F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/>
            <a:r>
              <a:rPr lang="en-US" sz="2400" i="0" u="none" strike="noStrike" baseline="0" dirty="0"/>
              <a:t>We are more influenced by our friends </a:t>
            </a:r>
            <a:r>
              <a:rPr lang="en-IN" sz="2400" i="0" u="none" strike="noStrike" baseline="0" dirty="0"/>
              <a:t>than strangers</a:t>
            </a:r>
          </a:p>
          <a:p>
            <a:pPr algn="l"/>
            <a:endParaRPr lang="en-IN" sz="2400" dirty="0"/>
          </a:p>
          <a:p>
            <a:pPr algn="l"/>
            <a:r>
              <a:rPr lang="en-IN" sz="2400" i="0" u="none" strike="noStrike" baseline="0" dirty="0"/>
              <a:t>68% of consumers consult friends and family before purchasing home electronics</a:t>
            </a:r>
            <a:endParaRPr lang="en-IN" sz="24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5B338D1-E0C5-4C2A-1CDE-92BC94D6EA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049887B-90C0-450F-A484-1B0C37157284}" type="slidenum">
              <a:rPr lang="en-US" altLang="en-US" smtClean="0"/>
              <a:pPr>
                <a:defRPr/>
              </a:pPr>
              <a:t>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9823036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8EC1D0-96F7-1E93-BF88-AACCAA640E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Kate Middleton Effect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36C5FA83-4988-4474-DAEB-F97B01D20BD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-8136" y="993892"/>
            <a:ext cx="5222563" cy="2641937"/>
          </a:xfr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DDC2CF7B-AC34-7666-6D2D-FB599FC758CB}"/>
              </a:ext>
            </a:extLst>
          </p:cNvPr>
          <p:cNvSpPr txBox="1"/>
          <p:nvPr/>
        </p:nvSpPr>
        <p:spPr>
          <a:xfrm>
            <a:off x="317145" y="4152252"/>
            <a:ext cx="4572000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According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to Newsweek, "The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Kate Effect may be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worth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£1 billion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to the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UK fashion industry."</a:t>
            </a:r>
            <a:endParaRPr kumimoji="0" lang="en-I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8A5391CE-60F9-E8B7-60F3-D0C482BB56A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76784" y="993892"/>
            <a:ext cx="3524431" cy="4083260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5E676E9-A20C-5224-3F73-B050A9D4D9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049887B-90C0-450F-A484-1B0C37157284}" type="slidenum">
              <a:rPr lang="en-US" altLang="en-US" smtClean="0"/>
              <a:pPr>
                <a:defRPr/>
              </a:pPr>
              <a:t>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87542861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4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xecutive">
  <a:themeElements>
    <a:clrScheme name="Executive">
      <a:dk1>
        <a:sysClr val="windowText" lastClr="000000"/>
      </a:dk1>
      <a:lt1>
        <a:sysClr val="window" lastClr="FFFFFF"/>
      </a:lt1>
      <a:dk2>
        <a:srgbClr val="2F5897"/>
      </a:dk2>
      <a:lt2>
        <a:srgbClr val="E4E9EF"/>
      </a:lt2>
      <a:accent1>
        <a:srgbClr val="6076B4"/>
      </a:accent1>
      <a:accent2>
        <a:srgbClr val="9C5252"/>
      </a:accent2>
      <a:accent3>
        <a:srgbClr val="E68422"/>
      </a:accent3>
      <a:accent4>
        <a:srgbClr val="846648"/>
      </a:accent4>
      <a:accent5>
        <a:srgbClr val="63891F"/>
      </a:accent5>
      <a:accent6>
        <a:srgbClr val="758085"/>
      </a:accent6>
      <a:hlink>
        <a:srgbClr val="3399FF"/>
      </a:hlink>
      <a:folHlink>
        <a:srgbClr val="B2B2B2"/>
      </a:folHlink>
    </a:clrScheme>
    <a:fontScheme name="Executive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微软雅黑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Executiv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50000">
              <a:schemeClr val="phClr">
                <a:tint val="80000"/>
                <a:satMod val="250000"/>
              </a:schemeClr>
            </a:gs>
            <a:gs pos="76000">
              <a:schemeClr val="phClr">
                <a:tint val="90000"/>
                <a:shade val="90000"/>
                <a:satMod val="200000"/>
              </a:schemeClr>
            </a:gs>
            <a:gs pos="92000">
              <a:schemeClr val="phClr">
                <a:tint val="90000"/>
                <a:shade val="70000"/>
                <a:satMod val="250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0000"/>
              </a:schemeClr>
            </a:duotone>
          </a:blip>
          <a:tile tx="0" ty="0" sx="100000" sy="100000" flip="none" algn="tl"/>
        </a:blip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>
            <a:latin typeface="Century Gothic"/>
            <a:cs typeface="Century Gothic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Executive">
  <a:themeElements>
    <a:clrScheme name="Executive">
      <a:dk1>
        <a:sysClr val="windowText" lastClr="000000"/>
      </a:dk1>
      <a:lt1>
        <a:sysClr val="window" lastClr="FFFFFF"/>
      </a:lt1>
      <a:dk2>
        <a:srgbClr val="2F5897"/>
      </a:dk2>
      <a:lt2>
        <a:srgbClr val="E4E9EF"/>
      </a:lt2>
      <a:accent1>
        <a:srgbClr val="6076B4"/>
      </a:accent1>
      <a:accent2>
        <a:srgbClr val="9C5252"/>
      </a:accent2>
      <a:accent3>
        <a:srgbClr val="E68422"/>
      </a:accent3>
      <a:accent4>
        <a:srgbClr val="846648"/>
      </a:accent4>
      <a:accent5>
        <a:srgbClr val="63891F"/>
      </a:accent5>
      <a:accent6>
        <a:srgbClr val="758085"/>
      </a:accent6>
      <a:hlink>
        <a:srgbClr val="3399FF"/>
      </a:hlink>
      <a:folHlink>
        <a:srgbClr val="B2B2B2"/>
      </a:folHlink>
    </a:clrScheme>
    <a:fontScheme name="Executive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微软雅黑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Executiv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50000">
              <a:schemeClr val="phClr">
                <a:tint val="80000"/>
                <a:satMod val="250000"/>
              </a:schemeClr>
            </a:gs>
            <a:gs pos="76000">
              <a:schemeClr val="phClr">
                <a:tint val="90000"/>
                <a:shade val="90000"/>
                <a:satMod val="200000"/>
              </a:schemeClr>
            </a:gs>
            <a:gs pos="92000">
              <a:schemeClr val="phClr">
                <a:tint val="90000"/>
                <a:shade val="70000"/>
                <a:satMod val="250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0000"/>
              </a:schemeClr>
            </a:duotone>
          </a:blip>
          <a:tile tx="0" ty="0" sx="100000" sy="100000" flip="none" algn="tl"/>
        </a:blip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>
            <a:latin typeface="Century Gothic"/>
            <a:cs typeface="Century Gothic"/>
          </a:defRPr>
        </a:defPPr>
      </a:lstStyle>
    </a:txDef>
  </a:objectDefaults>
  <a:extraClrSchemeLst/>
</a:theme>
</file>

<file path=ppt/theme/theme4.xml><?xml version="1.0" encoding="utf-8"?>
<a:theme xmlns:a="http://schemas.openxmlformats.org/drawingml/2006/main" name="2_Executive">
  <a:themeElements>
    <a:clrScheme name="Executive">
      <a:dk1>
        <a:sysClr val="windowText" lastClr="000000"/>
      </a:dk1>
      <a:lt1>
        <a:sysClr val="window" lastClr="FFFFFF"/>
      </a:lt1>
      <a:dk2>
        <a:srgbClr val="2F5897"/>
      </a:dk2>
      <a:lt2>
        <a:srgbClr val="E4E9EF"/>
      </a:lt2>
      <a:accent1>
        <a:srgbClr val="6076B4"/>
      </a:accent1>
      <a:accent2>
        <a:srgbClr val="9C5252"/>
      </a:accent2>
      <a:accent3>
        <a:srgbClr val="E68422"/>
      </a:accent3>
      <a:accent4>
        <a:srgbClr val="846648"/>
      </a:accent4>
      <a:accent5>
        <a:srgbClr val="63891F"/>
      </a:accent5>
      <a:accent6>
        <a:srgbClr val="758085"/>
      </a:accent6>
      <a:hlink>
        <a:srgbClr val="3399FF"/>
      </a:hlink>
      <a:folHlink>
        <a:srgbClr val="B2B2B2"/>
      </a:folHlink>
    </a:clrScheme>
    <a:fontScheme name="Executive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微软雅黑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Executiv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50000">
              <a:schemeClr val="phClr">
                <a:tint val="80000"/>
                <a:satMod val="250000"/>
              </a:schemeClr>
            </a:gs>
            <a:gs pos="76000">
              <a:schemeClr val="phClr">
                <a:tint val="90000"/>
                <a:shade val="90000"/>
                <a:satMod val="200000"/>
              </a:schemeClr>
            </a:gs>
            <a:gs pos="92000">
              <a:schemeClr val="phClr">
                <a:tint val="90000"/>
                <a:shade val="70000"/>
                <a:satMod val="250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0000"/>
              </a:schemeClr>
            </a:duotone>
          </a:blip>
          <a:tile tx="0" ty="0" sx="100000" sy="100000" flip="none" algn="tl"/>
        </a:blip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>
            <a:latin typeface="Century Gothic"/>
            <a:cs typeface="Century Gothic"/>
          </a:defRPr>
        </a:defPPr>
      </a:lstStyle>
    </a:txDef>
  </a:objectDefaults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xecutive.thmx</Template>
  <TotalTime>20324</TotalTime>
  <Words>1481</Words>
  <Application>Microsoft Office PowerPoint</Application>
  <PresentationFormat>On-screen Show (4:3)</PresentationFormat>
  <Paragraphs>270</Paragraphs>
  <Slides>31</Slides>
  <Notes>19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45" baseType="lpstr">
      <vt:lpstr>SimSun</vt:lpstr>
      <vt:lpstr>Arial</vt:lpstr>
      <vt:lpstr>Calibri</vt:lpstr>
      <vt:lpstr>Century Gothic</vt:lpstr>
      <vt:lpstr>Courier New</vt:lpstr>
      <vt:lpstr>Garamond</vt:lpstr>
      <vt:lpstr>Palatino Linotype</vt:lpstr>
      <vt:lpstr>Times New Roman</vt:lpstr>
      <vt:lpstr>Wingdings</vt:lpstr>
      <vt:lpstr>Executive</vt:lpstr>
      <vt:lpstr>Edge</vt:lpstr>
      <vt:lpstr>1_Executive</vt:lpstr>
      <vt:lpstr>2_Executive</vt:lpstr>
      <vt:lpstr>Equation</vt:lpstr>
      <vt:lpstr>Social Network Analysis – Network Dynamics </vt:lpstr>
      <vt:lpstr>PowerPoint Presentation</vt:lpstr>
      <vt:lpstr>PowerPoint Presentation</vt:lpstr>
      <vt:lpstr>Social Media Posts</vt:lpstr>
      <vt:lpstr>Network Effect </vt:lpstr>
      <vt:lpstr>Viral Marketing</vt:lpstr>
      <vt:lpstr>Diffusion in Viral Marketing</vt:lpstr>
      <vt:lpstr>Viral Marketing – Useful?</vt:lpstr>
      <vt:lpstr>Kate Middleton Effect</vt:lpstr>
      <vt:lpstr>How to find Kate?</vt:lpstr>
      <vt:lpstr>Maximizing the Spread of Influence through a Social Network</vt:lpstr>
      <vt:lpstr>Social Network and  Spread of Influence</vt:lpstr>
      <vt:lpstr>Problem Setting</vt:lpstr>
      <vt:lpstr>What we need</vt:lpstr>
      <vt:lpstr>Outline</vt:lpstr>
      <vt:lpstr>Outline</vt:lpstr>
      <vt:lpstr>Models of Influence</vt:lpstr>
      <vt:lpstr>Outline</vt:lpstr>
      <vt:lpstr>Linear Threshold Model</vt:lpstr>
      <vt:lpstr>Example</vt:lpstr>
      <vt:lpstr>Outline</vt:lpstr>
      <vt:lpstr>Independent Cascade Model</vt:lpstr>
      <vt:lpstr>Example</vt:lpstr>
      <vt:lpstr>Outline</vt:lpstr>
      <vt:lpstr>Influence Maximization Problem</vt:lpstr>
      <vt:lpstr>Outline</vt:lpstr>
      <vt:lpstr>f(S): properties </vt:lpstr>
      <vt:lpstr>PowerPoint Presentation</vt:lpstr>
      <vt:lpstr>Bad News</vt:lpstr>
      <vt:lpstr>Good News</vt:lpstr>
      <vt:lpstr>Greedy Hill Climbing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cial Network Analysis</dc:title>
  <dc:creator>Amit Nanavati</dc:creator>
  <cp:lastModifiedBy>Sougata Mukherjea</cp:lastModifiedBy>
  <cp:revision>227</cp:revision>
  <dcterms:created xsi:type="dcterms:W3CDTF">2015-12-28T06:13:00Z</dcterms:created>
  <dcterms:modified xsi:type="dcterms:W3CDTF">2024-10-23T15:03:56Z</dcterms:modified>
</cp:coreProperties>
</file>